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28" w:history="1">
        <w:r w:rsidRPr="009715C1">
          <w:rPr>
            <w:rStyle w:val="a4"/>
            <w:noProof/>
          </w:rPr>
          <w:t>独创性声明</w:t>
        </w:r>
        <w:r>
          <w:rPr>
            <w:noProof/>
            <w:webHidden/>
          </w:rPr>
          <w:tab/>
        </w:r>
        <w:r>
          <w:rPr>
            <w:noProof/>
            <w:webHidden/>
          </w:rPr>
          <w:fldChar w:fldCharType="begin"/>
        </w:r>
        <w:r>
          <w:rPr>
            <w:noProof/>
            <w:webHidden/>
          </w:rPr>
          <w:instrText xml:space="preserve"> PAGEREF _Toc488922628 \h </w:instrText>
        </w:r>
        <w:r>
          <w:rPr>
            <w:noProof/>
            <w:webHidden/>
          </w:rPr>
        </w:r>
        <w:r>
          <w:rPr>
            <w:noProof/>
            <w:webHidden/>
          </w:rPr>
          <w:fldChar w:fldCharType="separate"/>
        </w:r>
        <w:r>
          <w:rPr>
            <w:noProof/>
            <w:webHidden/>
          </w:rPr>
          <w:t>I</w:t>
        </w:r>
        <w:r>
          <w:rPr>
            <w:noProof/>
            <w:webHidden/>
          </w:rPr>
          <w:fldChar w:fldCharType="end"/>
        </w:r>
      </w:hyperlink>
    </w:p>
    <w:p w14:paraId="30030433"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29" w:history="1">
        <w:r w:rsidRPr="009715C1">
          <w:rPr>
            <w:rStyle w:val="a4"/>
            <w:noProof/>
          </w:rPr>
          <w:t>摘</w:t>
        </w:r>
        <w:r w:rsidRPr="009715C1">
          <w:rPr>
            <w:rStyle w:val="a4"/>
            <w:noProof/>
          </w:rPr>
          <w:t xml:space="preserve">  </w:t>
        </w:r>
        <w:r w:rsidRPr="009715C1">
          <w:rPr>
            <w:rStyle w:val="a4"/>
            <w:noProof/>
          </w:rPr>
          <w:t>要</w:t>
        </w:r>
        <w:r>
          <w:rPr>
            <w:noProof/>
            <w:webHidden/>
          </w:rPr>
          <w:tab/>
        </w:r>
        <w:r>
          <w:rPr>
            <w:noProof/>
            <w:webHidden/>
          </w:rPr>
          <w:fldChar w:fldCharType="begin"/>
        </w:r>
        <w:r>
          <w:rPr>
            <w:noProof/>
            <w:webHidden/>
          </w:rPr>
          <w:instrText xml:space="preserve"> PAGEREF _Toc488922629 \h </w:instrText>
        </w:r>
        <w:r>
          <w:rPr>
            <w:noProof/>
            <w:webHidden/>
          </w:rPr>
        </w:r>
        <w:r>
          <w:rPr>
            <w:noProof/>
            <w:webHidden/>
          </w:rPr>
          <w:fldChar w:fldCharType="separate"/>
        </w:r>
        <w:r>
          <w:rPr>
            <w:noProof/>
            <w:webHidden/>
          </w:rPr>
          <w:t>II</w:t>
        </w:r>
        <w:r>
          <w:rPr>
            <w:noProof/>
            <w:webHidden/>
          </w:rPr>
          <w:fldChar w:fldCharType="end"/>
        </w:r>
      </w:hyperlink>
    </w:p>
    <w:p w14:paraId="7EC4F702"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30" w:history="1">
        <w:r w:rsidRPr="009715C1">
          <w:rPr>
            <w:rStyle w:val="a4"/>
            <w:noProof/>
          </w:rPr>
          <w:t>Abstract</w:t>
        </w:r>
        <w:r>
          <w:rPr>
            <w:noProof/>
            <w:webHidden/>
          </w:rPr>
          <w:tab/>
        </w:r>
        <w:r>
          <w:rPr>
            <w:noProof/>
            <w:webHidden/>
          </w:rPr>
          <w:fldChar w:fldCharType="begin"/>
        </w:r>
        <w:r>
          <w:rPr>
            <w:noProof/>
            <w:webHidden/>
          </w:rPr>
          <w:instrText xml:space="preserve"> PAGEREF _Toc488922630 \h </w:instrText>
        </w:r>
        <w:r>
          <w:rPr>
            <w:noProof/>
            <w:webHidden/>
          </w:rPr>
        </w:r>
        <w:r>
          <w:rPr>
            <w:noProof/>
            <w:webHidden/>
          </w:rPr>
          <w:fldChar w:fldCharType="separate"/>
        </w:r>
        <w:r>
          <w:rPr>
            <w:noProof/>
            <w:webHidden/>
          </w:rPr>
          <w:t>III</w:t>
        </w:r>
        <w:r>
          <w:rPr>
            <w:noProof/>
            <w:webHidden/>
          </w:rPr>
          <w:fldChar w:fldCharType="end"/>
        </w:r>
      </w:hyperlink>
    </w:p>
    <w:p w14:paraId="654509CD"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31" w:history="1">
        <w:r w:rsidRPr="009715C1">
          <w:rPr>
            <w:rStyle w:val="a4"/>
            <w:noProof/>
          </w:rPr>
          <w:t>第</w:t>
        </w:r>
        <w:r w:rsidRPr="009715C1">
          <w:rPr>
            <w:rStyle w:val="a4"/>
            <w:noProof/>
          </w:rPr>
          <w:t>1</w:t>
        </w:r>
        <w:r w:rsidRPr="009715C1">
          <w:rPr>
            <w:rStyle w:val="a4"/>
            <w:noProof/>
          </w:rPr>
          <w:t>章</w:t>
        </w:r>
        <w:r w:rsidRPr="009715C1">
          <w:rPr>
            <w:rStyle w:val="a4"/>
            <w:noProof/>
          </w:rPr>
          <w:t xml:space="preserve"> </w:t>
        </w:r>
        <w:r w:rsidRPr="009715C1">
          <w:rPr>
            <w:rStyle w:val="a4"/>
            <w:noProof/>
          </w:rPr>
          <w:t>引</w:t>
        </w:r>
        <w:r w:rsidRPr="009715C1">
          <w:rPr>
            <w:rStyle w:val="a4"/>
            <w:noProof/>
          </w:rPr>
          <w:t xml:space="preserve"> </w:t>
        </w:r>
        <w:r w:rsidRPr="009715C1">
          <w:rPr>
            <w:rStyle w:val="a4"/>
            <w:noProof/>
          </w:rPr>
          <w:t>言</w:t>
        </w:r>
        <w:r>
          <w:rPr>
            <w:noProof/>
            <w:webHidden/>
          </w:rPr>
          <w:tab/>
        </w:r>
        <w:r>
          <w:rPr>
            <w:noProof/>
            <w:webHidden/>
          </w:rPr>
          <w:fldChar w:fldCharType="begin"/>
        </w:r>
        <w:r>
          <w:rPr>
            <w:noProof/>
            <w:webHidden/>
          </w:rPr>
          <w:instrText xml:space="preserve"> PAGEREF _Toc488922631 \h </w:instrText>
        </w:r>
        <w:r>
          <w:rPr>
            <w:noProof/>
            <w:webHidden/>
          </w:rPr>
        </w:r>
        <w:r>
          <w:rPr>
            <w:noProof/>
            <w:webHidden/>
          </w:rPr>
          <w:fldChar w:fldCharType="separate"/>
        </w:r>
        <w:r>
          <w:rPr>
            <w:noProof/>
            <w:webHidden/>
          </w:rPr>
          <w:t>- 1 -</w:t>
        </w:r>
        <w:r>
          <w:rPr>
            <w:noProof/>
            <w:webHidden/>
          </w:rPr>
          <w:fldChar w:fldCharType="end"/>
        </w:r>
      </w:hyperlink>
    </w:p>
    <w:p w14:paraId="2495E3E7"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32" w:history="1">
        <w:r w:rsidRPr="009715C1">
          <w:rPr>
            <w:rStyle w:val="a4"/>
            <w:noProof/>
          </w:rPr>
          <w:t>第</w:t>
        </w:r>
        <w:r w:rsidRPr="009715C1">
          <w:rPr>
            <w:rStyle w:val="a4"/>
            <w:noProof/>
          </w:rPr>
          <w:t>2</w:t>
        </w:r>
        <w:r w:rsidRPr="009715C1">
          <w:rPr>
            <w:rStyle w:val="a4"/>
            <w:noProof/>
          </w:rPr>
          <w:t>章</w:t>
        </w:r>
        <w:r w:rsidRPr="009715C1">
          <w:rPr>
            <w:rStyle w:val="a4"/>
            <w:noProof/>
          </w:rPr>
          <w:t xml:space="preserve"> </w:t>
        </w:r>
        <w:r w:rsidRPr="009715C1">
          <w:rPr>
            <w:rStyle w:val="a4"/>
            <w:noProof/>
          </w:rPr>
          <w:t>相关研究</w:t>
        </w:r>
        <w:r>
          <w:rPr>
            <w:noProof/>
            <w:webHidden/>
          </w:rPr>
          <w:tab/>
        </w:r>
        <w:r>
          <w:rPr>
            <w:noProof/>
            <w:webHidden/>
          </w:rPr>
          <w:fldChar w:fldCharType="begin"/>
        </w:r>
        <w:r>
          <w:rPr>
            <w:noProof/>
            <w:webHidden/>
          </w:rPr>
          <w:instrText xml:space="preserve"> PAGEREF _Toc488922632 \h </w:instrText>
        </w:r>
        <w:r>
          <w:rPr>
            <w:noProof/>
            <w:webHidden/>
          </w:rPr>
        </w:r>
        <w:r>
          <w:rPr>
            <w:noProof/>
            <w:webHidden/>
          </w:rPr>
          <w:fldChar w:fldCharType="separate"/>
        </w:r>
        <w:r>
          <w:rPr>
            <w:noProof/>
            <w:webHidden/>
          </w:rPr>
          <w:t>- 2 -</w:t>
        </w:r>
        <w:r>
          <w:rPr>
            <w:noProof/>
            <w:webHidden/>
          </w:rPr>
          <w:fldChar w:fldCharType="end"/>
        </w:r>
      </w:hyperlink>
    </w:p>
    <w:p w14:paraId="2554D402"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33" w:history="1">
        <w:r w:rsidRPr="009715C1">
          <w:rPr>
            <w:rStyle w:val="a4"/>
            <w:noProof/>
          </w:rPr>
          <w:t>第</w:t>
        </w:r>
        <w:r w:rsidRPr="009715C1">
          <w:rPr>
            <w:rStyle w:val="a4"/>
            <w:noProof/>
          </w:rPr>
          <w:t>3</w:t>
        </w:r>
        <w:r w:rsidRPr="009715C1">
          <w:rPr>
            <w:rStyle w:val="a4"/>
            <w:noProof/>
          </w:rPr>
          <w:t>章</w:t>
        </w:r>
        <w:r>
          <w:rPr>
            <w:noProof/>
            <w:webHidden/>
          </w:rPr>
          <w:tab/>
        </w:r>
        <w:r>
          <w:rPr>
            <w:noProof/>
            <w:webHidden/>
          </w:rPr>
          <w:fldChar w:fldCharType="begin"/>
        </w:r>
        <w:r>
          <w:rPr>
            <w:noProof/>
            <w:webHidden/>
          </w:rPr>
          <w:instrText xml:space="preserve"> PAGEREF _Toc488922633 \h </w:instrText>
        </w:r>
        <w:r>
          <w:rPr>
            <w:noProof/>
            <w:webHidden/>
          </w:rPr>
        </w:r>
        <w:r>
          <w:rPr>
            <w:noProof/>
            <w:webHidden/>
          </w:rPr>
          <w:fldChar w:fldCharType="separate"/>
        </w:r>
        <w:r>
          <w:rPr>
            <w:noProof/>
            <w:webHidden/>
          </w:rPr>
          <w:t>- 3 -</w:t>
        </w:r>
        <w:r>
          <w:rPr>
            <w:noProof/>
            <w:webHidden/>
          </w:rPr>
          <w:fldChar w:fldCharType="end"/>
        </w:r>
      </w:hyperlink>
    </w:p>
    <w:p w14:paraId="42562851"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34" w:history="1">
        <w:r w:rsidRPr="009715C1">
          <w:rPr>
            <w:rStyle w:val="a4"/>
            <w:noProof/>
          </w:rPr>
          <w:t xml:space="preserve">3.1 </w:t>
        </w:r>
        <w:r w:rsidRPr="009715C1">
          <w:rPr>
            <w:rStyle w:val="a4"/>
            <w:noProof/>
          </w:rPr>
          <w:t>时间树与用户的搜索经验</w:t>
        </w:r>
        <w:r>
          <w:rPr>
            <w:noProof/>
            <w:webHidden/>
          </w:rPr>
          <w:tab/>
        </w:r>
        <w:r>
          <w:rPr>
            <w:noProof/>
            <w:webHidden/>
          </w:rPr>
          <w:fldChar w:fldCharType="begin"/>
        </w:r>
        <w:r>
          <w:rPr>
            <w:noProof/>
            <w:webHidden/>
          </w:rPr>
          <w:instrText xml:space="preserve"> PAGEREF _Toc488922634 \h </w:instrText>
        </w:r>
        <w:r>
          <w:rPr>
            <w:noProof/>
            <w:webHidden/>
          </w:rPr>
        </w:r>
        <w:r>
          <w:rPr>
            <w:noProof/>
            <w:webHidden/>
          </w:rPr>
          <w:fldChar w:fldCharType="separate"/>
        </w:r>
        <w:r>
          <w:rPr>
            <w:noProof/>
            <w:webHidden/>
          </w:rPr>
          <w:t>- 3 -</w:t>
        </w:r>
        <w:r>
          <w:rPr>
            <w:noProof/>
            <w:webHidden/>
          </w:rPr>
          <w:fldChar w:fldCharType="end"/>
        </w:r>
      </w:hyperlink>
    </w:p>
    <w:p w14:paraId="7E559239"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35" w:history="1">
        <w:r w:rsidRPr="009715C1">
          <w:rPr>
            <w:rStyle w:val="a4"/>
            <w:noProof/>
          </w:rPr>
          <w:t xml:space="preserve">3.2 </w:t>
        </w:r>
        <w:r w:rsidRPr="009715C1">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88922635 \h </w:instrText>
        </w:r>
        <w:r>
          <w:rPr>
            <w:noProof/>
            <w:webHidden/>
          </w:rPr>
        </w:r>
        <w:r>
          <w:rPr>
            <w:noProof/>
            <w:webHidden/>
          </w:rPr>
          <w:fldChar w:fldCharType="separate"/>
        </w:r>
        <w:r>
          <w:rPr>
            <w:noProof/>
            <w:webHidden/>
          </w:rPr>
          <w:t>- 6 -</w:t>
        </w:r>
        <w:r>
          <w:rPr>
            <w:noProof/>
            <w:webHidden/>
          </w:rPr>
          <w:fldChar w:fldCharType="end"/>
        </w:r>
      </w:hyperlink>
    </w:p>
    <w:p w14:paraId="33D79D01"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36" w:history="1">
        <w:r w:rsidRPr="009715C1">
          <w:rPr>
            <w:rStyle w:val="a4"/>
            <w:noProof/>
          </w:rPr>
          <w:t xml:space="preserve">3.3 </w:t>
        </w:r>
        <w:r w:rsidRPr="009715C1">
          <w:rPr>
            <w:rStyle w:val="a4"/>
            <w:noProof/>
          </w:rPr>
          <w:t>实验设计</w:t>
        </w:r>
        <w:r>
          <w:rPr>
            <w:noProof/>
            <w:webHidden/>
          </w:rPr>
          <w:tab/>
        </w:r>
        <w:r>
          <w:rPr>
            <w:noProof/>
            <w:webHidden/>
          </w:rPr>
          <w:fldChar w:fldCharType="begin"/>
        </w:r>
        <w:r>
          <w:rPr>
            <w:noProof/>
            <w:webHidden/>
          </w:rPr>
          <w:instrText xml:space="preserve"> PAGEREF _Toc488922636 \h </w:instrText>
        </w:r>
        <w:r>
          <w:rPr>
            <w:noProof/>
            <w:webHidden/>
          </w:rPr>
        </w:r>
        <w:r>
          <w:rPr>
            <w:noProof/>
            <w:webHidden/>
          </w:rPr>
          <w:fldChar w:fldCharType="separate"/>
        </w:r>
        <w:r>
          <w:rPr>
            <w:noProof/>
            <w:webHidden/>
          </w:rPr>
          <w:t>- 8 -</w:t>
        </w:r>
        <w:r>
          <w:rPr>
            <w:noProof/>
            <w:webHidden/>
          </w:rPr>
          <w:fldChar w:fldCharType="end"/>
        </w:r>
      </w:hyperlink>
    </w:p>
    <w:p w14:paraId="71AEF26C"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37" w:history="1">
        <w:r w:rsidRPr="009715C1">
          <w:rPr>
            <w:rStyle w:val="a4"/>
            <w:noProof/>
          </w:rPr>
          <w:t xml:space="preserve">3.3.1 </w:t>
        </w:r>
        <w:r w:rsidRPr="009715C1">
          <w:rPr>
            <w:rStyle w:val="a4"/>
            <w:noProof/>
          </w:rPr>
          <w:t>复杂搜索任务设计</w:t>
        </w:r>
        <w:r>
          <w:rPr>
            <w:noProof/>
            <w:webHidden/>
          </w:rPr>
          <w:tab/>
        </w:r>
        <w:r>
          <w:rPr>
            <w:noProof/>
            <w:webHidden/>
          </w:rPr>
          <w:fldChar w:fldCharType="begin"/>
        </w:r>
        <w:r>
          <w:rPr>
            <w:noProof/>
            <w:webHidden/>
          </w:rPr>
          <w:instrText xml:space="preserve"> PAGEREF _Toc488922637 \h </w:instrText>
        </w:r>
        <w:r>
          <w:rPr>
            <w:noProof/>
            <w:webHidden/>
          </w:rPr>
        </w:r>
        <w:r>
          <w:rPr>
            <w:noProof/>
            <w:webHidden/>
          </w:rPr>
          <w:fldChar w:fldCharType="separate"/>
        </w:r>
        <w:r>
          <w:rPr>
            <w:noProof/>
            <w:webHidden/>
          </w:rPr>
          <w:t>- 8 -</w:t>
        </w:r>
        <w:r>
          <w:rPr>
            <w:noProof/>
            <w:webHidden/>
          </w:rPr>
          <w:fldChar w:fldCharType="end"/>
        </w:r>
      </w:hyperlink>
    </w:p>
    <w:p w14:paraId="5F9708E0"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38" w:history="1">
        <w:r w:rsidRPr="009715C1">
          <w:rPr>
            <w:rStyle w:val="a4"/>
            <w:noProof/>
          </w:rPr>
          <w:t xml:space="preserve">3.3.2 </w:t>
        </w:r>
        <w:r w:rsidRPr="009715C1">
          <w:rPr>
            <w:rStyle w:val="a4"/>
            <w:noProof/>
          </w:rPr>
          <w:t>实验过程设计</w:t>
        </w:r>
        <w:r>
          <w:rPr>
            <w:noProof/>
            <w:webHidden/>
          </w:rPr>
          <w:tab/>
        </w:r>
        <w:r>
          <w:rPr>
            <w:noProof/>
            <w:webHidden/>
          </w:rPr>
          <w:fldChar w:fldCharType="begin"/>
        </w:r>
        <w:r>
          <w:rPr>
            <w:noProof/>
            <w:webHidden/>
          </w:rPr>
          <w:instrText xml:space="preserve"> PAGEREF _Toc488922638 \h </w:instrText>
        </w:r>
        <w:r>
          <w:rPr>
            <w:noProof/>
            <w:webHidden/>
          </w:rPr>
        </w:r>
        <w:r>
          <w:rPr>
            <w:noProof/>
            <w:webHidden/>
          </w:rPr>
          <w:fldChar w:fldCharType="separate"/>
        </w:r>
        <w:r>
          <w:rPr>
            <w:noProof/>
            <w:webHidden/>
          </w:rPr>
          <w:t>- 9 -</w:t>
        </w:r>
        <w:r>
          <w:rPr>
            <w:noProof/>
            <w:webHidden/>
          </w:rPr>
          <w:fldChar w:fldCharType="end"/>
        </w:r>
      </w:hyperlink>
    </w:p>
    <w:p w14:paraId="403C6C17"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39" w:history="1">
        <w:r w:rsidRPr="009715C1">
          <w:rPr>
            <w:rStyle w:val="a4"/>
            <w:noProof/>
          </w:rPr>
          <w:t xml:space="preserve">3.4 </w:t>
        </w:r>
        <w:r w:rsidRPr="009715C1">
          <w:rPr>
            <w:rStyle w:val="a4"/>
            <w:noProof/>
          </w:rPr>
          <w:t>实验结果分析</w:t>
        </w:r>
        <w:r>
          <w:rPr>
            <w:noProof/>
            <w:webHidden/>
          </w:rPr>
          <w:tab/>
        </w:r>
        <w:r>
          <w:rPr>
            <w:noProof/>
            <w:webHidden/>
          </w:rPr>
          <w:fldChar w:fldCharType="begin"/>
        </w:r>
        <w:r>
          <w:rPr>
            <w:noProof/>
            <w:webHidden/>
          </w:rPr>
          <w:instrText xml:space="preserve"> PAGEREF _Toc488922639 \h </w:instrText>
        </w:r>
        <w:r>
          <w:rPr>
            <w:noProof/>
            <w:webHidden/>
          </w:rPr>
        </w:r>
        <w:r>
          <w:rPr>
            <w:noProof/>
            <w:webHidden/>
          </w:rPr>
          <w:fldChar w:fldCharType="separate"/>
        </w:r>
        <w:r>
          <w:rPr>
            <w:noProof/>
            <w:webHidden/>
          </w:rPr>
          <w:t>- 12 -</w:t>
        </w:r>
        <w:r>
          <w:rPr>
            <w:noProof/>
            <w:webHidden/>
          </w:rPr>
          <w:fldChar w:fldCharType="end"/>
        </w:r>
      </w:hyperlink>
    </w:p>
    <w:p w14:paraId="690B8BB7"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40" w:history="1">
        <w:r w:rsidRPr="009715C1">
          <w:rPr>
            <w:rStyle w:val="a4"/>
            <w:noProof/>
          </w:rPr>
          <w:t xml:space="preserve">3.4.1 </w:t>
        </w:r>
        <w:r w:rsidRPr="009715C1">
          <w:rPr>
            <w:rStyle w:val="a4"/>
            <w:noProof/>
          </w:rPr>
          <w:t>主观评估分析</w:t>
        </w:r>
        <w:r>
          <w:rPr>
            <w:noProof/>
            <w:webHidden/>
          </w:rPr>
          <w:tab/>
        </w:r>
        <w:r>
          <w:rPr>
            <w:noProof/>
            <w:webHidden/>
          </w:rPr>
          <w:fldChar w:fldCharType="begin"/>
        </w:r>
        <w:r>
          <w:rPr>
            <w:noProof/>
            <w:webHidden/>
          </w:rPr>
          <w:instrText xml:space="preserve"> PAGEREF _Toc488922640 \h </w:instrText>
        </w:r>
        <w:r>
          <w:rPr>
            <w:noProof/>
            <w:webHidden/>
          </w:rPr>
        </w:r>
        <w:r>
          <w:rPr>
            <w:noProof/>
            <w:webHidden/>
          </w:rPr>
          <w:fldChar w:fldCharType="separate"/>
        </w:r>
        <w:r>
          <w:rPr>
            <w:noProof/>
            <w:webHidden/>
          </w:rPr>
          <w:t>- 12 -</w:t>
        </w:r>
        <w:r>
          <w:rPr>
            <w:noProof/>
            <w:webHidden/>
          </w:rPr>
          <w:fldChar w:fldCharType="end"/>
        </w:r>
      </w:hyperlink>
    </w:p>
    <w:p w14:paraId="7AFBD1C1"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41" w:history="1">
        <w:r w:rsidRPr="009715C1">
          <w:rPr>
            <w:rStyle w:val="a4"/>
            <w:noProof/>
          </w:rPr>
          <w:t xml:space="preserve">3.4.2 </w:t>
        </w:r>
        <w:r w:rsidRPr="009715C1">
          <w:rPr>
            <w:rStyle w:val="a4"/>
            <w:noProof/>
          </w:rPr>
          <w:t>专家评估分析</w:t>
        </w:r>
        <w:r>
          <w:rPr>
            <w:noProof/>
            <w:webHidden/>
          </w:rPr>
          <w:tab/>
        </w:r>
        <w:r>
          <w:rPr>
            <w:noProof/>
            <w:webHidden/>
          </w:rPr>
          <w:fldChar w:fldCharType="begin"/>
        </w:r>
        <w:r>
          <w:rPr>
            <w:noProof/>
            <w:webHidden/>
          </w:rPr>
          <w:instrText xml:space="preserve"> PAGEREF _Toc488922641 \h </w:instrText>
        </w:r>
        <w:r>
          <w:rPr>
            <w:noProof/>
            <w:webHidden/>
          </w:rPr>
        </w:r>
        <w:r>
          <w:rPr>
            <w:noProof/>
            <w:webHidden/>
          </w:rPr>
          <w:fldChar w:fldCharType="separate"/>
        </w:r>
        <w:r>
          <w:rPr>
            <w:noProof/>
            <w:webHidden/>
          </w:rPr>
          <w:t>- 17 -</w:t>
        </w:r>
        <w:r>
          <w:rPr>
            <w:noProof/>
            <w:webHidden/>
          </w:rPr>
          <w:fldChar w:fldCharType="end"/>
        </w:r>
      </w:hyperlink>
    </w:p>
    <w:p w14:paraId="29AAD6FF"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42" w:history="1">
        <w:r w:rsidRPr="009715C1">
          <w:rPr>
            <w:rStyle w:val="a4"/>
            <w:noProof/>
          </w:rPr>
          <w:t xml:space="preserve">3.4.3 </w:t>
        </w:r>
        <w:r w:rsidRPr="009715C1">
          <w:rPr>
            <w:rStyle w:val="a4"/>
            <w:noProof/>
          </w:rPr>
          <w:t>客观评估分析</w:t>
        </w:r>
        <w:r>
          <w:rPr>
            <w:noProof/>
            <w:webHidden/>
          </w:rPr>
          <w:tab/>
        </w:r>
        <w:r>
          <w:rPr>
            <w:noProof/>
            <w:webHidden/>
          </w:rPr>
          <w:fldChar w:fldCharType="begin"/>
        </w:r>
        <w:r>
          <w:rPr>
            <w:noProof/>
            <w:webHidden/>
          </w:rPr>
          <w:instrText xml:space="preserve"> PAGEREF _Toc488922642 \h </w:instrText>
        </w:r>
        <w:r>
          <w:rPr>
            <w:noProof/>
            <w:webHidden/>
          </w:rPr>
        </w:r>
        <w:r>
          <w:rPr>
            <w:noProof/>
            <w:webHidden/>
          </w:rPr>
          <w:fldChar w:fldCharType="separate"/>
        </w:r>
        <w:r>
          <w:rPr>
            <w:noProof/>
            <w:webHidden/>
          </w:rPr>
          <w:t>- 20 -</w:t>
        </w:r>
        <w:r>
          <w:rPr>
            <w:noProof/>
            <w:webHidden/>
          </w:rPr>
          <w:fldChar w:fldCharType="end"/>
        </w:r>
      </w:hyperlink>
    </w:p>
    <w:p w14:paraId="1A06AE1C"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43" w:history="1">
        <w:r w:rsidRPr="009715C1">
          <w:rPr>
            <w:rStyle w:val="a4"/>
            <w:noProof/>
          </w:rPr>
          <w:t xml:space="preserve">3.5 </w:t>
        </w:r>
        <w:r w:rsidRPr="009715C1">
          <w:rPr>
            <w:rStyle w:val="a4"/>
            <w:noProof/>
          </w:rPr>
          <w:t>结论</w:t>
        </w:r>
        <w:r>
          <w:rPr>
            <w:noProof/>
            <w:webHidden/>
          </w:rPr>
          <w:tab/>
        </w:r>
        <w:r>
          <w:rPr>
            <w:noProof/>
            <w:webHidden/>
          </w:rPr>
          <w:fldChar w:fldCharType="begin"/>
        </w:r>
        <w:r>
          <w:rPr>
            <w:noProof/>
            <w:webHidden/>
          </w:rPr>
          <w:instrText xml:space="preserve"> PAGEREF _Toc488922643 \h </w:instrText>
        </w:r>
        <w:r>
          <w:rPr>
            <w:noProof/>
            <w:webHidden/>
          </w:rPr>
        </w:r>
        <w:r>
          <w:rPr>
            <w:noProof/>
            <w:webHidden/>
          </w:rPr>
          <w:fldChar w:fldCharType="separate"/>
        </w:r>
        <w:r>
          <w:rPr>
            <w:noProof/>
            <w:webHidden/>
          </w:rPr>
          <w:t>- 26 -</w:t>
        </w:r>
        <w:r>
          <w:rPr>
            <w:noProof/>
            <w:webHidden/>
          </w:rPr>
          <w:fldChar w:fldCharType="end"/>
        </w:r>
      </w:hyperlink>
    </w:p>
    <w:p w14:paraId="0D5227DD"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44" w:history="1">
        <w:r w:rsidRPr="009715C1">
          <w:rPr>
            <w:rStyle w:val="a4"/>
            <w:noProof/>
          </w:rPr>
          <w:t>第</w:t>
        </w:r>
        <w:r w:rsidRPr="009715C1">
          <w:rPr>
            <w:rStyle w:val="a4"/>
            <w:noProof/>
          </w:rPr>
          <w:t>4</w:t>
        </w:r>
        <w:r w:rsidRPr="009715C1">
          <w:rPr>
            <w:rStyle w:val="a4"/>
            <w:noProof/>
          </w:rPr>
          <w:t>章</w:t>
        </w:r>
        <w:r>
          <w:rPr>
            <w:noProof/>
            <w:webHidden/>
          </w:rPr>
          <w:tab/>
        </w:r>
        <w:r>
          <w:rPr>
            <w:noProof/>
            <w:webHidden/>
          </w:rPr>
          <w:fldChar w:fldCharType="begin"/>
        </w:r>
        <w:r>
          <w:rPr>
            <w:noProof/>
            <w:webHidden/>
          </w:rPr>
          <w:instrText xml:space="preserve"> PAGEREF _Toc488922644 \h </w:instrText>
        </w:r>
        <w:r>
          <w:rPr>
            <w:noProof/>
            <w:webHidden/>
          </w:rPr>
        </w:r>
        <w:r>
          <w:rPr>
            <w:noProof/>
            <w:webHidden/>
          </w:rPr>
          <w:fldChar w:fldCharType="separate"/>
        </w:r>
        <w:r>
          <w:rPr>
            <w:noProof/>
            <w:webHidden/>
          </w:rPr>
          <w:t>- 27 -</w:t>
        </w:r>
        <w:r>
          <w:rPr>
            <w:noProof/>
            <w:webHidden/>
          </w:rPr>
          <w:fldChar w:fldCharType="end"/>
        </w:r>
      </w:hyperlink>
    </w:p>
    <w:p w14:paraId="23D00BE6"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45" w:history="1">
        <w:r w:rsidRPr="009715C1">
          <w:rPr>
            <w:rStyle w:val="a4"/>
            <w:noProof/>
          </w:rPr>
          <w:t xml:space="preserve">4.1 </w:t>
        </w:r>
        <w:r w:rsidRPr="009715C1">
          <w:rPr>
            <w:rStyle w:val="a4"/>
            <w:noProof/>
          </w:rPr>
          <w:t>搜索经验提取</w:t>
        </w:r>
        <w:r>
          <w:rPr>
            <w:noProof/>
            <w:webHidden/>
          </w:rPr>
          <w:tab/>
        </w:r>
        <w:r>
          <w:rPr>
            <w:noProof/>
            <w:webHidden/>
          </w:rPr>
          <w:fldChar w:fldCharType="begin"/>
        </w:r>
        <w:r>
          <w:rPr>
            <w:noProof/>
            <w:webHidden/>
          </w:rPr>
          <w:instrText xml:space="preserve"> PAGEREF _Toc488922645 \h </w:instrText>
        </w:r>
        <w:r>
          <w:rPr>
            <w:noProof/>
            <w:webHidden/>
          </w:rPr>
        </w:r>
        <w:r>
          <w:rPr>
            <w:noProof/>
            <w:webHidden/>
          </w:rPr>
          <w:fldChar w:fldCharType="separate"/>
        </w:r>
        <w:r>
          <w:rPr>
            <w:noProof/>
            <w:webHidden/>
          </w:rPr>
          <w:t>- 27 -</w:t>
        </w:r>
        <w:r>
          <w:rPr>
            <w:noProof/>
            <w:webHidden/>
          </w:rPr>
          <w:fldChar w:fldCharType="end"/>
        </w:r>
      </w:hyperlink>
    </w:p>
    <w:p w14:paraId="7F653C62"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46" w:history="1">
        <w:r w:rsidRPr="009715C1">
          <w:rPr>
            <w:rStyle w:val="a4"/>
            <w:noProof/>
          </w:rPr>
          <w:t xml:space="preserve">4.1.1 </w:t>
        </w:r>
        <w:r w:rsidRPr="009715C1">
          <w:rPr>
            <w:rStyle w:val="a4"/>
            <w:noProof/>
          </w:rPr>
          <w:t>基于查询</w:t>
        </w:r>
        <w:r w:rsidRPr="009715C1">
          <w:rPr>
            <w:rStyle w:val="a4"/>
            <w:noProof/>
          </w:rPr>
          <w:t>-</w:t>
        </w:r>
        <w:r w:rsidRPr="009715C1">
          <w:rPr>
            <w:rStyle w:val="a4"/>
            <w:noProof/>
          </w:rPr>
          <w:t>点击</w:t>
        </w:r>
        <w:r w:rsidRPr="009715C1">
          <w:rPr>
            <w:rStyle w:val="a4"/>
            <w:noProof/>
          </w:rPr>
          <w:t>-</w:t>
        </w:r>
        <w:r w:rsidRPr="009715C1">
          <w:rPr>
            <w:rStyle w:val="a4"/>
            <w:noProof/>
          </w:rPr>
          <w:t>查询序列识别的因果经验提取算法</w:t>
        </w:r>
        <w:r>
          <w:rPr>
            <w:noProof/>
            <w:webHidden/>
          </w:rPr>
          <w:tab/>
        </w:r>
        <w:r>
          <w:rPr>
            <w:noProof/>
            <w:webHidden/>
          </w:rPr>
          <w:fldChar w:fldCharType="begin"/>
        </w:r>
        <w:r>
          <w:rPr>
            <w:noProof/>
            <w:webHidden/>
          </w:rPr>
          <w:instrText xml:space="preserve"> PAGEREF _Toc488922646 \h </w:instrText>
        </w:r>
        <w:r>
          <w:rPr>
            <w:noProof/>
            <w:webHidden/>
          </w:rPr>
        </w:r>
        <w:r>
          <w:rPr>
            <w:noProof/>
            <w:webHidden/>
          </w:rPr>
          <w:fldChar w:fldCharType="separate"/>
        </w:r>
        <w:r>
          <w:rPr>
            <w:noProof/>
            <w:webHidden/>
          </w:rPr>
          <w:t>- 27 -</w:t>
        </w:r>
        <w:r>
          <w:rPr>
            <w:noProof/>
            <w:webHidden/>
          </w:rPr>
          <w:fldChar w:fldCharType="end"/>
        </w:r>
      </w:hyperlink>
    </w:p>
    <w:p w14:paraId="69CA86E4"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47" w:history="1">
        <w:r w:rsidRPr="009715C1">
          <w:rPr>
            <w:rStyle w:val="a4"/>
            <w:noProof/>
          </w:rPr>
          <w:t xml:space="preserve">4.1.2 </w:t>
        </w:r>
        <w:r w:rsidRPr="009715C1">
          <w:rPr>
            <w:rStyle w:val="a4"/>
            <w:noProof/>
          </w:rPr>
          <w:t>基于时间树</w:t>
        </w:r>
        <w:r w:rsidRPr="009715C1">
          <w:rPr>
            <w:rStyle w:val="a4"/>
            <w:i/>
            <w:noProof/>
          </w:rPr>
          <w:t>RCST</w:t>
        </w:r>
        <w:r w:rsidRPr="009715C1">
          <w:rPr>
            <w:rStyle w:val="a4"/>
            <w:noProof/>
          </w:rPr>
          <w:t>结构的子任务划分算法</w:t>
        </w:r>
        <w:r>
          <w:rPr>
            <w:noProof/>
            <w:webHidden/>
          </w:rPr>
          <w:tab/>
        </w:r>
        <w:r>
          <w:rPr>
            <w:noProof/>
            <w:webHidden/>
          </w:rPr>
          <w:fldChar w:fldCharType="begin"/>
        </w:r>
        <w:r>
          <w:rPr>
            <w:noProof/>
            <w:webHidden/>
          </w:rPr>
          <w:instrText xml:space="preserve"> PAGEREF _Toc488922647 \h </w:instrText>
        </w:r>
        <w:r>
          <w:rPr>
            <w:noProof/>
            <w:webHidden/>
          </w:rPr>
        </w:r>
        <w:r>
          <w:rPr>
            <w:noProof/>
            <w:webHidden/>
          </w:rPr>
          <w:fldChar w:fldCharType="separate"/>
        </w:r>
        <w:r>
          <w:rPr>
            <w:noProof/>
            <w:webHidden/>
          </w:rPr>
          <w:t>- 28 -</w:t>
        </w:r>
        <w:r>
          <w:rPr>
            <w:noProof/>
            <w:webHidden/>
          </w:rPr>
          <w:fldChar w:fldCharType="end"/>
        </w:r>
      </w:hyperlink>
    </w:p>
    <w:p w14:paraId="19A5CC72"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48" w:history="1">
        <w:r w:rsidRPr="009715C1">
          <w:rPr>
            <w:rStyle w:val="a4"/>
            <w:noProof/>
          </w:rPr>
          <w:t xml:space="preserve">4.1.3 </w:t>
        </w:r>
        <w:r w:rsidRPr="009715C1">
          <w:rPr>
            <w:rStyle w:val="a4"/>
            <w:noProof/>
          </w:rPr>
          <w:t>基</w:t>
        </w:r>
        <w:r w:rsidRPr="009715C1">
          <w:rPr>
            <w:rStyle w:val="a4"/>
            <w:noProof/>
          </w:rPr>
          <w:t>于</w:t>
        </w:r>
        <w:r w:rsidRPr="009715C1">
          <w:rPr>
            <w:rStyle w:val="a4"/>
            <w:noProof/>
          </w:rPr>
          <w:t>子任务划分的主题经验提取算法</w:t>
        </w:r>
        <w:r>
          <w:rPr>
            <w:noProof/>
            <w:webHidden/>
          </w:rPr>
          <w:tab/>
        </w:r>
        <w:r>
          <w:rPr>
            <w:noProof/>
            <w:webHidden/>
          </w:rPr>
          <w:fldChar w:fldCharType="begin"/>
        </w:r>
        <w:r>
          <w:rPr>
            <w:noProof/>
            <w:webHidden/>
          </w:rPr>
          <w:instrText xml:space="preserve"> PAGEREF _Toc488922648 \h </w:instrText>
        </w:r>
        <w:r>
          <w:rPr>
            <w:noProof/>
            <w:webHidden/>
          </w:rPr>
        </w:r>
        <w:r>
          <w:rPr>
            <w:noProof/>
            <w:webHidden/>
          </w:rPr>
          <w:fldChar w:fldCharType="separate"/>
        </w:r>
        <w:r>
          <w:rPr>
            <w:noProof/>
            <w:webHidden/>
          </w:rPr>
          <w:t>- 30 -</w:t>
        </w:r>
        <w:r>
          <w:rPr>
            <w:noProof/>
            <w:webHidden/>
          </w:rPr>
          <w:fldChar w:fldCharType="end"/>
        </w:r>
      </w:hyperlink>
    </w:p>
    <w:p w14:paraId="08A0EF4F"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49" w:history="1">
        <w:r w:rsidRPr="009715C1">
          <w:rPr>
            <w:rStyle w:val="a4"/>
            <w:noProof/>
          </w:rPr>
          <w:t xml:space="preserve">4.2 </w:t>
        </w:r>
        <w:r w:rsidRPr="009715C1">
          <w:rPr>
            <w:rStyle w:val="a4"/>
            <w:noProof/>
          </w:rPr>
          <w:t>面向搜索经验的查询推荐及推荐结果可视化</w:t>
        </w:r>
        <w:r>
          <w:rPr>
            <w:noProof/>
            <w:webHidden/>
          </w:rPr>
          <w:tab/>
        </w:r>
        <w:r>
          <w:rPr>
            <w:noProof/>
            <w:webHidden/>
          </w:rPr>
          <w:fldChar w:fldCharType="begin"/>
        </w:r>
        <w:r>
          <w:rPr>
            <w:noProof/>
            <w:webHidden/>
          </w:rPr>
          <w:instrText xml:space="preserve"> PAGEREF _Toc488922649 \h </w:instrText>
        </w:r>
        <w:r>
          <w:rPr>
            <w:noProof/>
            <w:webHidden/>
          </w:rPr>
        </w:r>
        <w:r>
          <w:rPr>
            <w:noProof/>
            <w:webHidden/>
          </w:rPr>
          <w:fldChar w:fldCharType="separate"/>
        </w:r>
        <w:r>
          <w:rPr>
            <w:noProof/>
            <w:webHidden/>
          </w:rPr>
          <w:t>- 33 -</w:t>
        </w:r>
        <w:r>
          <w:rPr>
            <w:noProof/>
            <w:webHidden/>
          </w:rPr>
          <w:fldChar w:fldCharType="end"/>
        </w:r>
      </w:hyperlink>
    </w:p>
    <w:p w14:paraId="21095E87"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50" w:history="1">
        <w:r w:rsidRPr="009715C1">
          <w:rPr>
            <w:rStyle w:val="a4"/>
            <w:noProof/>
          </w:rPr>
          <w:t xml:space="preserve">4.2.1 </w:t>
        </w:r>
        <w:r w:rsidRPr="009715C1">
          <w:rPr>
            <w:rStyle w:val="a4"/>
            <w:noProof/>
          </w:rPr>
          <w:t>面向因果经验的查询推荐方法</w:t>
        </w:r>
        <w:r>
          <w:rPr>
            <w:noProof/>
            <w:webHidden/>
          </w:rPr>
          <w:tab/>
        </w:r>
        <w:r>
          <w:rPr>
            <w:noProof/>
            <w:webHidden/>
          </w:rPr>
          <w:fldChar w:fldCharType="begin"/>
        </w:r>
        <w:r>
          <w:rPr>
            <w:noProof/>
            <w:webHidden/>
          </w:rPr>
          <w:instrText xml:space="preserve"> PAGEREF _Toc488922650 \h </w:instrText>
        </w:r>
        <w:r>
          <w:rPr>
            <w:noProof/>
            <w:webHidden/>
          </w:rPr>
        </w:r>
        <w:r>
          <w:rPr>
            <w:noProof/>
            <w:webHidden/>
          </w:rPr>
          <w:fldChar w:fldCharType="separate"/>
        </w:r>
        <w:r>
          <w:rPr>
            <w:noProof/>
            <w:webHidden/>
          </w:rPr>
          <w:t>- 33 -</w:t>
        </w:r>
        <w:r>
          <w:rPr>
            <w:noProof/>
            <w:webHidden/>
          </w:rPr>
          <w:fldChar w:fldCharType="end"/>
        </w:r>
      </w:hyperlink>
    </w:p>
    <w:p w14:paraId="7F7C16B0"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51" w:history="1">
        <w:r w:rsidRPr="009715C1">
          <w:rPr>
            <w:rStyle w:val="a4"/>
            <w:noProof/>
          </w:rPr>
          <w:t xml:space="preserve">4.2.2 </w:t>
        </w:r>
        <w:r w:rsidRPr="009715C1">
          <w:rPr>
            <w:rStyle w:val="a4"/>
            <w:noProof/>
          </w:rPr>
          <w:t>子任务内部的查询推荐方法</w:t>
        </w:r>
        <w:r>
          <w:rPr>
            <w:noProof/>
            <w:webHidden/>
          </w:rPr>
          <w:tab/>
        </w:r>
        <w:r>
          <w:rPr>
            <w:noProof/>
            <w:webHidden/>
          </w:rPr>
          <w:fldChar w:fldCharType="begin"/>
        </w:r>
        <w:r>
          <w:rPr>
            <w:noProof/>
            <w:webHidden/>
          </w:rPr>
          <w:instrText xml:space="preserve"> PAGEREF _Toc488922651 \h </w:instrText>
        </w:r>
        <w:r>
          <w:rPr>
            <w:noProof/>
            <w:webHidden/>
          </w:rPr>
        </w:r>
        <w:r>
          <w:rPr>
            <w:noProof/>
            <w:webHidden/>
          </w:rPr>
          <w:fldChar w:fldCharType="separate"/>
        </w:r>
        <w:r>
          <w:rPr>
            <w:noProof/>
            <w:webHidden/>
          </w:rPr>
          <w:t>- 33 -</w:t>
        </w:r>
        <w:r>
          <w:rPr>
            <w:noProof/>
            <w:webHidden/>
          </w:rPr>
          <w:fldChar w:fldCharType="end"/>
        </w:r>
      </w:hyperlink>
    </w:p>
    <w:p w14:paraId="567F603D"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52" w:history="1">
        <w:r w:rsidRPr="009715C1">
          <w:rPr>
            <w:rStyle w:val="a4"/>
            <w:noProof/>
          </w:rPr>
          <w:t xml:space="preserve">4.2.3 </w:t>
        </w:r>
        <w:r w:rsidRPr="009715C1">
          <w:rPr>
            <w:rStyle w:val="a4"/>
            <w:noProof/>
          </w:rPr>
          <w:t>跨子任务的查询推荐方法</w:t>
        </w:r>
        <w:r>
          <w:rPr>
            <w:noProof/>
            <w:webHidden/>
          </w:rPr>
          <w:tab/>
        </w:r>
        <w:r>
          <w:rPr>
            <w:noProof/>
            <w:webHidden/>
          </w:rPr>
          <w:fldChar w:fldCharType="begin"/>
        </w:r>
        <w:r>
          <w:rPr>
            <w:noProof/>
            <w:webHidden/>
          </w:rPr>
          <w:instrText xml:space="preserve"> PAGEREF _Toc488922652 \h </w:instrText>
        </w:r>
        <w:r>
          <w:rPr>
            <w:noProof/>
            <w:webHidden/>
          </w:rPr>
        </w:r>
        <w:r>
          <w:rPr>
            <w:noProof/>
            <w:webHidden/>
          </w:rPr>
          <w:fldChar w:fldCharType="separate"/>
        </w:r>
        <w:r>
          <w:rPr>
            <w:noProof/>
            <w:webHidden/>
          </w:rPr>
          <w:t>- 33 -</w:t>
        </w:r>
        <w:r>
          <w:rPr>
            <w:noProof/>
            <w:webHidden/>
          </w:rPr>
          <w:fldChar w:fldCharType="end"/>
        </w:r>
      </w:hyperlink>
    </w:p>
    <w:p w14:paraId="6F9BD934" w14:textId="77777777" w:rsidR="00F96F96" w:rsidRDefault="00F96F96">
      <w:pPr>
        <w:pStyle w:val="32"/>
        <w:tabs>
          <w:tab w:val="right" w:leader="dot" w:pos="9060"/>
        </w:tabs>
        <w:ind w:left="480"/>
        <w:rPr>
          <w:rFonts w:asciiTheme="minorHAnsi" w:eastAsiaTheme="minorEastAsia" w:hAnsiTheme="minorHAnsi" w:cstheme="minorBidi"/>
          <w:noProof/>
          <w:szCs w:val="24"/>
        </w:rPr>
      </w:pPr>
      <w:hyperlink w:anchor="_Toc488922653" w:history="1">
        <w:r w:rsidRPr="009715C1">
          <w:rPr>
            <w:rStyle w:val="a4"/>
            <w:noProof/>
          </w:rPr>
          <w:t xml:space="preserve">4.2.4 </w:t>
        </w:r>
        <w:r w:rsidRPr="009715C1">
          <w:rPr>
            <w:rStyle w:val="a4"/>
            <w:noProof/>
          </w:rPr>
          <w:t>面向查询起源的查询推荐结果可视化方法</w:t>
        </w:r>
        <w:r>
          <w:rPr>
            <w:noProof/>
            <w:webHidden/>
          </w:rPr>
          <w:tab/>
        </w:r>
        <w:r>
          <w:rPr>
            <w:noProof/>
            <w:webHidden/>
          </w:rPr>
          <w:fldChar w:fldCharType="begin"/>
        </w:r>
        <w:r>
          <w:rPr>
            <w:noProof/>
            <w:webHidden/>
          </w:rPr>
          <w:instrText xml:space="preserve"> PAGEREF _Toc488922653 \h </w:instrText>
        </w:r>
        <w:r>
          <w:rPr>
            <w:noProof/>
            <w:webHidden/>
          </w:rPr>
        </w:r>
        <w:r>
          <w:rPr>
            <w:noProof/>
            <w:webHidden/>
          </w:rPr>
          <w:fldChar w:fldCharType="separate"/>
        </w:r>
        <w:r>
          <w:rPr>
            <w:noProof/>
            <w:webHidden/>
          </w:rPr>
          <w:t>- 33 -</w:t>
        </w:r>
        <w:r>
          <w:rPr>
            <w:noProof/>
            <w:webHidden/>
          </w:rPr>
          <w:fldChar w:fldCharType="end"/>
        </w:r>
      </w:hyperlink>
    </w:p>
    <w:p w14:paraId="48E87FF3" w14:textId="77777777" w:rsidR="00F96F96" w:rsidRDefault="00F96F96">
      <w:pPr>
        <w:pStyle w:val="21"/>
        <w:tabs>
          <w:tab w:val="right" w:leader="dot" w:pos="9060"/>
        </w:tabs>
        <w:rPr>
          <w:rFonts w:asciiTheme="minorHAnsi" w:eastAsiaTheme="minorEastAsia" w:hAnsiTheme="minorHAnsi" w:cstheme="minorBidi"/>
          <w:smallCaps w:val="0"/>
          <w:noProof/>
          <w:szCs w:val="24"/>
        </w:rPr>
      </w:pPr>
      <w:hyperlink w:anchor="_Toc488922654" w:history="1">
        <w:r w:rsidRPr="009715C1">
          <w:rPr>
            <w:rStyle w:val="a4"/>
            <w:noProof/>
          </w:rPr>
          <w:t xml:space="preserve">4.3 </w:t>
        </w:r>
        <w:r w:rsidRPr="009715C1">
          <w:rPr>
            <w:rStyle w:val="a4"/>
            <w:noProof/>
          </w:rPr>
          <w:t>实验</w:t>
        </w:r>
        <w:r>
          <w:rPr>
            <w:noProof/>
            <w:webHidden/>
          </w:rPr>
          <w:tab/>
        </w:r>
        <w:r>
          <w:rPr>
            <w:noProof/>
            <w:webHidden/>
          </w:rPr>
          <w:fldChar w:fldCharType="begin"/>
        </w:r>
        <w:r>
          <w:rPr>
            <w:noProof/>
            <w:webHidden/>
          </w:rPr>
          <w:instrText xml:space="preserve"> PAGEREF _Toc488922654 \h </w:instrText>
        </w:r>
        <w:r>
          <w:rPr>
            <w:noProof/>
            <w:webHidden/>
          </w:rPr>
        </w:r>
        <w:r>
          <w:rPr>
            <w:noProof/>
            <w:webHidden/>
          </w:rPr>
          <w:fldChar w:fldCharType="separate"/>
        </w:r>
        <w:r>
          <w:rPr>
            <w:noProof/>
            <w:webHidden/>
          </w:rPr>
          <w:t>- 35 -</w:t>
        </w:r>
        <w:r>
          <w:rPr>
            <w:noProof/>
            <w:webHidden/>
          </w:rPr>
          <w:fldChar w:fldCharType="end"/>
        </w:r>
      </w:hyperlink>
    </w:p>
    <w:p w14:paraId="1A816206"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55" w:history="1">
        <w:r w:rsidRPr="009715C1">
          <w:rPr>
            <w:rStyle w:val="a4"/>
            <w:noProof/>
          </w:rPr>
          <w:t>第</w:t>
        </w:r>
        <w:r w:rsidRPr="009715C1">
          <w:rPr>
            <w:rStyle w:val="a4"/>
            <w:noProof/>
          </w:rPr>
          <w:t>5</w:t>
        </w:r>
        <w:r w:rsidRPr="009715C1">
          <w:rPr>
            <w:rStyle w:val="a4"/>
            <w:noProof/>
          </w:rPr>
          <w:t>章</w:t>
        </w:r>
        <w:r>
          <w:rPr>
            <w:noProof/>
            <w:webHidden/>
          </w:rPr>
          <w:tab/>
        </w:r>
        <w:r>
          <w:rPr>
            <w:noProof/>
            <w:webHidden/>
          </w:rPr>
          <w:fldChar w:fldCharType="begin"/>
        </w:r>
        <w:r>
          <w:rPr>
            <w:noProof/>
            <w:webHidden/>
          </w:rPr>
          <w:instrText xml:space="preserve"> PAGEREF _Toc488922655 \h </w:instrText>
        </w:r>
        <w:r>
          <w:rPr>
            <w:noProof/>
            <w:webHidden/>
          </w:rPr>
        </w:r>
        <w:r>
          <w:rPr>
            <w:noProof/>
            <w:webHidden/>
          </w:rPr>
          <w:fldChar w:fldCharType="separate"/>
        </w:r>
        <w:r>
          <w:rPr>
            <w:noProof/>
            <w:webHidden/>
          </w:rPr>
          <w:t>- 36 -</w:t>
        </w:r>
        <w:r>
          <w:rPr>
            <w:noProof/>
            <w:webHidden/>
          </w:rPr>
          <w:fldChar w:fldCharType="end"/>
        </w:r>
      </w:hyperlink>
    </w:p>
    <w:p w14:paraId="709A445D"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56" w:history="1">
        <w:r w:rsidRPr="009715C1">
          <w:rPr>
            <w:rStyle w:val="a4"/>
            <w:noProof/>
          </w:rPr>
          <w:t>参考文献</w:t>
        </w:r>
        <w:r>
          <w:rPr>
            <w:noProof/>
            <w:webHidden/>
          </w:rPr>
          <w:tab/>
        </w:r>
        <w:r>
          <w:rPr>
            <w:noProof/>
            <w:webHidden/>
          </w:rPr>
          <w:fldChar w:fldCharType="begin"/>
        </w:r>
        <w:r>
          <w:rPr>
            <w:noProof/>
            <w:webHidden/>
          </w:rPr>
          <w:instrText xml:space="preserve"> PAGEREF _Toc488922656 \h </w:instrText>
        </w:r>
        <w:r>
          <w:rPr>
            <w:noProof/>
            <w:webHidden/>
          </w:rPr>
        </w:r>
        <w:r>
          <w:rPr>
            <w:noProof/>
            <w:webHidden/>
          </w:rPr>
          <w:fldChar w:fldCharType="separate"/>
        </w:r>
        <w:r>
          <w:rPr>
            <w:noProof/>
            <w:webHidden/>
          </w:rPr>
          <w:t>- 37 -</w:t>
        </w:r>
        <w:r>
          <w:rPr>
            <w:noProof/>
            <w:webHidden/>
          </w:rPr>
          <w:fldChar w:fldCharType="end"/>
        </w:r>
      </w:hyperlink>
    </w:p>
    <w:p w14:paraId="693D88DC" w14:textId="77777777" w:rsidR="00F96F96" w:rsidRDefault="00F96F96">
      <w:pPr>
        <w:pStyle w:val="12"/>
        <w:tabs>
          <w:tab w:val="right" w:leader="dot" w:pos="9060"/>
        </w:tabs>
        <w:rPr>
          <w:rFonts w:asciiTheme="minorHAnsi" w:eastAsiaTheme="minorEastAsia" w:hAnsiTheme="minorHAnsi" w:cstheme="minorBidi"/>
          <w:caps w:val="0"/>
          <w:noProof/>
          <w:sz w:val="24"/>
          <w:szCs w:val="24"/>
        </w:rPr>
      </w:pPr>
      <w:hyperlink w:anchor="_Toc488922657" w:history="1">
        <w:r w:rsidRPr="009715C1">
          <w:rPr>
            <w:rStyle w:val="a4"/>
            <w:noProof/>
          </w:rPr>
          <w:t>致</w:t>
        </w:r>
        <w:r w:rsidRPr="009715C1">
          <w:rPr>
            <w:rStyle w:val="a4"/>
            <w:noProof/>
          </w:rPr>
          <w:t xml:space="preserve">  </w:t>
        </w:r>
        <w:r w:rsidRPr="009715C1">
          <w:rPr>
            <w:rStyle w:val="a4"/>
            <w:noProof/>
          </w:rPr>
          <w:t>谢</w:t>
        </w:r>
        <w:r>
          <w:rPr>
            <w:noProof/>
            <w:webHidden/>
          </w:rPr>
          <w:tab/>
        </w:r>
        <w:r>
          <w:rPr>
            <w:noProof/>
            <w:webHidden/>
          </w:rPr>
          <w:fldChar w:fldCharType="begin"/>
        </w:r>
        <w:r>
          <w:rPr>
            <w:noProof/>
            <w:webHidden/>
          </w:rPr>
          <w:instrText xml:space="preserve"> PAGEREF _Toc488922657 \h </w:instrText>
        </w:r>
        <w:r>
          <w:rPr>
            <w:noProof/>
            <w:webHidden/>
          </w:rPr>
        </w:r>
        <w:r>
          <w:rPr>
            <w:noProof/>
            <w:webHidden/>
          </w:rPr>
          <w:fldChar w:fldCharType="separate"/>
        </w:r>
        <w:r>
          <w:rPr>
            <w:noProof/>
            <w:webHidden/>
          </w:rPr>
          <w:t>- 38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15FC5D03" w14:textId="77777777" w:rsidR="00A424DC" w:rsidRPr="0058252A" w:rsidRDefault="00A424DC" w:rsidP="0090647D">
      <w:pPr>
        <w:pStyle w:val="1"/>
        <w:snapToGrid/>
        <w:ind w:left="567"/>
      </w:pPr>
      <w:bookmarkStart w:id="29" w:name="_Toc488922633"/>
      <w:bookmarkEnd w:id="29"/>
    </w:p>
    <w:p w14:paraId="0D88E946" w14:textId="6232A4DE" w:rsidR="00A424DC" w:rsidRPr="0058252A" w:rsidRDefault="0071090C">
      <w:pPr>
        <w:pStyle w:val="11"/>
        <w:spacing w:line="440" w:lineRule="exact"/>
      </w:pPr>
      <w:r w:rsidRPr="00EA5352">
        <w:rPr>
          <w:szCs w:val="24"/>
        </w:rPr>
        <w:t>本</w:t>
      </w:r>
      <w:r w:rsidR="00A25EF9">
        <w:rPr>
          <w:rFonts w:hint="eastAsia"/>
        </w:rPr>
        <w:t>文研究基于搜索经验的查询推荐方法。在此前对复杂搜索</w:t>
      </w:r>
      <w:r w:rsidR="00A25EF9" w:rsidRPr="00D36D70">
        <w:rPr>
          <w:rFonts w:hint="eastAsia"/>
        </w:rPr>
        <w:t>的研究中，</w:t>
      </w:r>
      <w:r w:rsidR="00A25EF9">
        <w:rPr>
          <w:rFonts w:hint="eastAsia"/>
        </w:rPr>
        <w:t>作者所在实验室</w:t>
      </w:r>
      <w:r w:rsidR="00A25EF9" w:rsidRPr="00D36D70">
        <w:rPr>
          <w:rFonts w:hint="eastAsia"/>
        </w:rPr>
        <w:t>提出了时间树</w:t>
      </w:r>
      <w:r w:rsidR="00A25EF9">
        <w:rPr>
          <w:rFonts w:hint="eastAsia"/>
        </w:rPr>
        <w:t>理论来帮助用户记录搜索过程，并对</w:t>
      </w:r>
      <w:r w:rsidR="00A25EF9" w:rsidRPr="00D36D70">
        <w:rPr>
          <w:rFonts w:hint="eastAsia"/>
        </w:rPr>
        <w:t>复杂搜索任务</w:t>
      </w:r>
      <w:r w:rsidR="00A25EF9">
        <w:rPr>
          <w:rFonts w:hint="eastAsia"/>
        </w:rPr>
        <w:t>进行管理，以及对复杂搜索过程进行</w:t>
      </w:r>
      <w:r w:rsidR="00A25EF9" w:rsidRPr="00D36D70">
        <w:rPr>
          <w:rFonts w:hint="eastAsia"/>
        </w:rPr>
        <w:t>可视化。</w:t>
      </w:r>
      <w:r w:rsidR="00CA3537">
        <w:rPr>
          <w:rFonts w:hint="eastAsia"/>
        </w:rPr>
        <w:t>本章</w:t>
      </w:r>
      <w:r w:rsidR="00A25EF9">
        <w:rPr>
          <w:rFonts w:hint="eastAsia"/>
        </w:rPr>
        <w:t>研究时间树记录的用户的搜索过程中是否蕴含了搜索经验，为研究基于搜索经验的查询推荐方法提供理论基础。</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4280EDAA"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41139A">
        <w:rPr>
          <w:rFonts w:hint="eastAsia"/>
          <w:szCs w:val="24"/>
        </w:rPr>
        <w:t>二</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SimSun" w:eastAsia="SimSun" w:hAnsi="SimSun"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lastRenderedPageBreak/>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SimSun" w:eastAsia="SimSun" w:hAnsi="SimSun"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SimSun" w:eastAsia="SimSun" w:hAnsi="SimSun"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SimSun" w:eastAsia="SimSun" w:hAnsi="SimSun"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SimSun" w:eastAsia="SimSun" w:hAnsi="SimSun"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lastRenderedPageBreak/>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lastRenderedPageBreak/>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88922635"/>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lastRenderedPageBreak/>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lastRenderedPageBreak/>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88922636"/>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FB33AF">
      <w:pPr>
        <w:pStyle w:val="3"/>
        <w:snapToGrid/>
      </w:pPr>
      <w:bookmarkStart w:id="35" w:name="_Toc488922637"/>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4B623F">
      <w:pPr>
        <w:pStyle w:val="3"/>
      </w:pPr>
      <w:bookmarkStart w:id="39" w:name="_Toc488922638"/>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SimSun" w:eastAsia="SimSun" w:hAnsi="SimSun" w:cs="SimSun"/>
        </w:rPr>
      </w:pPr>
      <w:r>
        <w:rPr>
          <w:rFonts w:ascii="SimSun" w:eastAsia="SimSun" w:hAnsi="SimSun" w:cs="SimSun" w:hint="eastAsia"/>
        </w:rPr>
        <w:t>与普通浏览器日志类似，</w:t>
      </w:r>
      <w:r w:rsidR="0098095D">
        <w:rPr>
          <w:rFonts w:hint="eastAsia"/>
        </w:rPr>
        <w:t>Search</w:t>
      </w:r>
      <w:r w:rsidR="0098095D">
        <w:t>Log</w:t>
      </w:r>
      <w:r w:rsidR="0062630A">
        <w:rPr>
          <w:rFonts w:ascii="SimSun" w:eastAsia="SimSun" w:hAnsi="SimSun" w:cs="SimSun" w:hint="eastAsia"/>
        </w:rPr>
        <w:t>按照用户进行查询点击的顺序记录</w:t>
      </w:r>
      <w:r w:rsidR="001244ED">
        <w:rPr>
          <w:rFonts w:ascii="SimSun" w:eastAsia="SimSun" w:hAnsi="SimSun" w:cs="SimSun" w:hint="eastAsia"/>
        </w:rPr>
        <w:t>查询与点击</w:t>
      </w:r>
      <w:r w:rsidR="0062630A">
        <w:rPr>
          <w:rFonts w:ascii="SimSun" w:eastAsia="SimSun" w:hAnsi="SimSun" w:cs="SimSun" w:hint="eastAsia"/>
        </w:rPr>
        <w:t>行为</w:t>
      </w:r>
      <w:r w:rsidR="001B36AE">
        <w:rPr>
          <w:rFonts w:ascii="SimSun" w:eastAsia="SimSun" w:hAnsi="SimSun" w:cs="SimSun" w:hint="eastAsia"/>
        </w:rPr>
        <w:t>。</w:t>
      </w:r>
      <w:r w:rsidR="00F8298D">
        <w:rPr>
          <w:rFonts w:ascii="SimSun" w:eastAsia="SimSun" w:hAnsi="SimSun" w:cs="SimSun" w:hint="eastAsia"/>
        </w:rPr>
        <w:t>其中查询以查询关键词的形式进行记录与展示，点击以点击链接标题</w:t>
      </w:r>
      <w:r w:rsidR="004C27E3">
        <w:rPr>
          <w:rFonts w:ascii="SimSun" w:eastAsia="SimSun" w:hAnsi="SimSun" w:cs="SimSun" w:hint="eastAsia"/>
        </w:rPr>
        <w:t>加</w:t>
      </w:r>
      <w:r w:rsidR="00F8298D">
        <w:rPr>
          <w:rFonts w:ascii="SimSun" w:eastAsia="SimSun" w:hAnsi="SimSun" w:cs="SimSun"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lastRenderedPageBreak/>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88922639"/>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993F2D">
      <w:pPr>
        <w:pStyle w:val="3"/>
      </w:pPr>
      <w:bookmarkStart w:id="41" w:name="_Toc488922640"/>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A10C2E">
      <w:pPr>
        <w:pStyle w:val="affc"/>
        <w:numPr>
          <w:ilvl w:val="0"/>
          <w:numId w:val="16"/>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rFonts w:eastAsia="SimSun"/>
                <w:sz w:val="21"/>
                <w:szCs w:val="21"/>
              </w:rPr>
            </w:pPr>
            <w:r w:rsidRPr="00C310C0">
              <w:rPr>
                <w:rFonts w:eastAsia="SimSun"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sz w:val="21"/>
                <w:szCs w:val="21"/>
              </w:rPr>
              <w:t>1</w:t>
            </w:r>
          </w:p>
        </w:tc>
        <w:tc>
          <w:tcPr>
            <w:tcW w:w="711" w:type="pct"/>
            <w:shd w:val="clear" w:color="000000" w:fill="auto"/>
          </w:tcPr>
          <w:p w14:paraId="1294A4DC" w14:textId="52A2F3FB"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0A0B741" w14:textId="08370BFC"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7C72A493" w14:textId="42D37CB1" w:rsidR="00CC3648" w:rsidRPr="00C310C0" w:rsidRDefault="003B72B9" w:rsidP="003C3B6C">
            <w:pPr>
              <w:jc w:val="center"/>
              <w:rPr>
                <w:rFonts w:eastAsia="SimSun"/>
                <w:sz w:val="21"/>
                <w:szCs w:val="21"/>
              </w:rPr>
            </w:pPr>
            <w:r w:rsidRPr="00C310C0">
              <w:rPr>
                <w:rFonts w:eastAsia="SimSun"/>
                <w:sz w:val="21"/>
                <w:szCs w:val="21"/>
              </w:rPr>
              <w:t>8</w:t>
            </w:r>
          </w:p>
        </w:tc>
        <w:tc>
          <w:tcPr>
            <w:tcW w:w="732" w:type="pct"/>
            <w:shd w:val="clear" w:color="000000" w:fill="auto"/>
          </w:tcPr>
          <w:p w14:paraId="6B853B80" w14:textId="39368AAB" w:rsidR="00CC3648" w:rsidRPr="00C310C0" w:rsidRDefault="00CC3648" w:rsidP="003C3B6C">
            <w:pPr>
              <w:jc w:val="center"/>
              <w:rPr>
                <w:rFonts w:eastAsia="SimSun"/>
                <w:sz w:val="21"/>
                <w:szCs w:val="21"/>
              </w:rPr>
            </w:pPr>
            <w:r w:rsidRPr="00C310C0">
              <w:rPr>
                <w:rFonts w:eastAsia="SimSun" w:hint="eastAsia"/>
                <w:sz w:val="21"/>
                <w:szCs w:val="21"/>
              </w:rPr>
              <w:t>9.25</w:t>
            </w:r>
          </w:p>
        </w:tc>
        <w:tc>
          <w:tcPr>
            <w:tcW w:w="552" w:type="pct"/>
            <w:shd w:val="clear" w:color="000000" w:fill="auto"/>
          </w:tcPr>
          <w:p w14:paraId="71488473" w14:textId="7A27B286" w:rsidR="00CC3648" w:rsidRPr="00C310C0" w:rsidRDefault="00CC3648" w:rsidP="003C3B6C">
            <w:pPr>
              <w:jc w:val="center"/>
              <w:rPr>
                <w:rFonts w:eastAsia="SimSun"/>
                <w:sz w:val="21"/>
                <w:szCs w:val="21"/>
              </w:rPr>
            </w:pPr>
            <w:r w:rsidRPr="00C310C0">
              <w:rPr>
                <w:rFonts w:eastAsia="SimSun" w:hint="eastAsia"/>
                <w:sz w:val="21"/>
                <w:szCs w:val="21"/>
              </w:rPr>
              <w:t>0.8</w:t>
            </w:r>
            <w:r w:rsidRPr="00C310C0">
              <w:rPr>
                <w:rFonts w:eastAsia="SimSun"/>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rFonts w:eastAsia="SimSun"/>
                <w:sz w:val="21"/>
                <w:szCs w:val="21"/>
              </w:rPr>
            </w:pPr>
            <w:r w:rsidRPr="00C310C0">
              <w:rPr>
                <w:rFonts w:eastAsia="SimSun"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2</w:t>
            </w:r>
          </w:p>
        </w:tc>
        <w:tc>
          <w:tcPr>
            <w:tcW w:w="711" w:type="pct"/>
            <w:shd w:val="clear" w:color="000000" w:fill="auto"/>
          </w:tcPr>
          <w:p w14:paraId="15067E7E" w14:textId="17F3B036"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5E9414F2" w14:textId="46636A57"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D213086" w14:textId="6EF375DA" w:rsidR="00CC3648" w:rsidRPr="00C310C0" w:rsidRDefault="003B72B9" w:rsidP="003C3B6C">
            <w:pPr>
              <w:jc w:val="center"/>
              <w:rPr>
                <w:rFonts w:eastAsia="SimSun"/>
                <w:sz w:val="21"/>
                <w:szCs w:val="21"/>
              </w:rPr>
            </w:pPr>
            <w:r w:rsidRPr="00C310C0">
              <w:rPr>
                <w:rFonts w:eastAsia="SimSun"/>
                <w:sz w:val="21"/>
                <w:szCs w:val="21"/>
              </w:rPr>
              <w:t>7</w:t>
            </w:r>
          </w:p>
        </w:tc>
        <w:tc>
          <w:tcPr>
            <w:tcW w:w="732" w:type="pct"/>
            <w:shd w:val="clear" w:color="000000" w:fill="auto"/>
          </w:tcPr>
          <w:p w14:paraId="352F72B4" w14:textId="55208F2A" w:rsidR="00CC3648" w:rsidRPr="00C310C0" w:rsidRDefault="00CC3648" w:rsidP="003C3B6C">
            <w:pPr>
              <w:jc w:val="center"/>
              <w:rPr>
                <w:rFonts w:eastAsia="SimSun"/>
                <w:sz w:val="21"/>
                <w:szCs w:val="21"/>
              </w:rPr>
            </w:pPr>
            <w:r w:rsidRPr="00C310C0">
              <w:rPr>
                <w:rFonts w:eastAsia="SimSun" w:hint="eastAsia"/>
                <w:sz w:val="21"/>
                <w:szCs w:val="21"/>
              </w:rPr>
              <w:t>8</w:t>
            </w:r>
            <w:r w:rsidRPr="00C310C0">
              <w:rPr>
                <w:rFonts w:eastAsia="SimSun"/>
                <w:sz w:val="21"/>
                <w:szCs w:val="21"/>
              </w:rPr>
              <w:t>.25</w:t>
            </w:r>
          </w:p>
        </w:tc>
        <w:tc>
          <w:tcPr>
            <w:tcW w:w="552" w:type="pct"/>
            <w:shd w:val="clear" w:color="000000" w:fill="auto"/>
          </w:tcPr>
          <w:p w14:paraId="78502F71" w14:textId="1315EA94" w:rsidR="00CC3648" w:rsidRPr="00C310C0" w:rsidRDefault="00CC3648" w:rsidP="003C3B6C">
            <w:pPr>
              <w:jc w:val="center"/>
              <w:rPr>
                <w:rFonts w:eastAsia="SimSun"/>
                <w:sz w:val="21"/>
                <w:szCs w:val="21"/>
              </w:rPr>
            </w:pPr>
            <w:r w:rsidRPr="00C310C0">
              <w:rPr>
                <w:rFonts w:eastAsia="SimSun"/>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rFonts w:eastAsia="SimSun"/>
                <w:sz w:val="21"/>
                <w:szCs w:val="21"/>
              </w:rPr>
            </w:pPr>
            <w:r w:rsidRPr="00C310C0">
              <w:rPr>
                <w:rFonts w:eastAsia="SimSun"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3</w:t>
            </w:r>
          </w:p>
        </w:tc>
        <w:tc>
          <w:tcPr>
            <w:tcW w:w="711" w:type="pct"/>
            <w:shd w:val="clear" w:color="000000" w:fill="auto"/>
          </w:tcPr>
          <w:p w14:paraId="6D23C7BB" w14:textId="6A4F40DE"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479637F1" w14:textId="0CFD1BC4" w:rsidR="00CC3648" w:rsidRPr="00C310C0" w:rsidRDefault="003B72B9" w:rsidP="003C3B6C">
            <w:pPr>
              <w:jc w:val="center"/>
              <w:rPr>
                <w:rFonts w:eastAsia="SimSun"/>
                <w:sz w:val="21"/>
                <w:szCs w:val="21"/>
              </w:rPr>
            </w:pPr>
            <w:r w:rsidRPr="00C310C0">
              <w:rPr>
                <w:rFonts w:eastAsia="SimSun"/>
                <w:sz w:val="21"/>
                <w:szCs w:val="21"/>
              </w:rPr>
              <w:t>9</w:t>
            </w:r>
          </w:p>
        </w:tc>
        <w:tc>
          <w:tcPr>
            <w:tcW w:w="677" w:type="pct"/>
            <w:shd w:val="clear" w:color="000000" w:fill="auto"/>
          </w:tcPr>
          <w:p w14:paraId="48ECC5DC" w14:textId="651EF383" w:rsidR="00CC3648" w:rsidRPr="00C310C0" w:rsidRDefault="003B72B9" w:rsidP="003C3B6C">
            <w:pPr>
              <w:jc w:val="center"/>
              <w:rPr>
                <w:rFonts w:eastAsia="SimSun"/>
                <w:sz w:val="21"/>
                <w:szCs w:val="21"/>
              </w:rPr>
            </w:pPr>
            <w:r w:rsidRPr="00C310C0">
              <w:rPr>
                <w:rFonts w:eastAsia="SimSun"/>
                <w:sz w:val="21"/>
                <w:szCs w:val="21"/>
              </w:rPr>
              <w:t>4</w:t>
            </w:r>
          </w:p>
        </w:tc>
        <w:tc>
          <w:tcPr>
            <w:tcW w:w="732" w:type="pct"/>
            <w:shd w:val="clear" w:color="000000" w:fill="auto"/>
          </w:tcPr>
          <w:p w14:paraId="10B24B25" w14:textId="5D4F5E98" w:rsidR="00CC3648" w:rsidRPr="00C310C0" w:rsidRDefault="00CC3648" w:rsidP="003C3B6C">
            <w:pPr>
              <w:jc w:val="center"/>
              <w:rPr>
                <w:rFonts w:eastAsia="SimSun"/>
                <w:sz w:val="21"/>
                <w:szCs w:val="21"/>
              </w:rPr>
            </w:pPr>
            <w:r w:rsidRPr="00C310C0">
              <w:rPr>
                <w:rFonts w:eastAsia="SimSun" w:hint="eastAsia"/>
                <w:sz w:val="21"/>
                <w:szCs w:val="21"/>
              </w:rPr>
              <w:t>7.</w:t>
            </w:r>
            <w:r w:rsidRPr="00C310C0">
              <w:rPr>
                <w:rFonts w:eastAsia="SimSun"/>
                <w:sz w:val="21"/>
                <w:szCs w:val="21"/>
              </w:rPr>
              <w:t>38</w:t>
            </w:r>
          </w:p>
        </w:tc>
        <w:tc>
          <w:tcPr>
            <w:tcW w:w="552" w:type="pct"/>
            <w:shd w:val="clear" w:color="000000" w:fill="auto"/>
          </w:tcPr>
          <w:p w14:paraId="22F987CF" w14:textId="0EFB8582" w:rsidR="00CC3648" w:rsidRPr="00C310C0" w:rsidRDefault="00CC3648" w:rsidP="003C3B6C">
            <w:pPr>
              <w:jc w:val="center"/>
              <w:rPr>
                <w:rFonts w:eastAsia="SimSun"/>
                <w:sz w:val="21"/>
                <w:szCs w:val="21"/>
              </w:rPr>
            </w:pPr>
            <w:r w:rsidRPr="00C310C0">
              <w:rPr>
                <w:rFonts w:eastAsia="SimSun"/>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rFonts w:eastAsia="SimSun"/>
                <w:sz w:val="21"/>
                <w:szCs w:val="21"/>
              </w:rPr>
            </w:pPr>
            <w:r w:rsidRPr="00C310C0">
              <w:rPr>
                <w:rFonts w:eastAsia="SimSun"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4</w:t>
            </w:r>
          </w:p>
        </w:tc>
        <w:tc>
          <w:tcPr>
            <w:tcW w:w="711" w:type="pct"/>
            <w:shd w:val="clear" w:color="000000" w:fill="auto"/>
          </w:tcPr>
          <w:p w14:paraId="4D7BE906" w14:textId="69FC7D62"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2F3D0D4" w14:textId="6F70C31A"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17D4C66" w14:textId="53F9A678" w:rsidR="00CC3648" w:rsidRPr="00C310C0" w:rsidRDefault="003B72B9" w:rsidP="003C3B6C">
            <w:pPr>
              <w:jc w:val="center"/>
              <w:rPr>
                <w:rFonts w:eastAsia="SimSun"/>
                <w:sz w:val="21"/>
                <w:szCs w:val="21"/>
              </w:rPr>
            </w:pPr>
            <w:r w:rsidRPr="00C310C0">
              <w:rPr>
                <w:rFonts w:eastAsia="SimSun"/>
                <w:sz w:val="21"/>
                <w:szCs w:val="21"/>
              </w:rPr>
              <w:t>5</w:t>
            </w:r>
          </w:p>
        </w:tc>
        <w:tc>
          <w:tcPr>
            <w:tcW w:w="732" w:type="pct"/>
            <w:shd w:val="clear" w:color="000000" w:fill="auto"/>
          </w:tcPr>
          <w:p w14:paraId="25A76326" w14:textId="3E6F5E31" w:rsidR="00CC3648" w:rsidRPr="00C310C0" w:rsidRDefault="00CC3648" w:rsidP="003C3B6C">
            <w:pPr>
              <w:jc w:val="center"/>
              <w:rPr>
                <w:rFonts w:eastAsia="SimSun"/>
                <w:sz w:val="21"/>
                <w:szCs w:val="21"/>
              </w:rPr>
            </w:pPr>
            <w:r w:rsidRPr="00C310C0">
              <w:rPr>
                <w:rFonts w:eastAsia="SimSun" w:hint="eastAsia"/>
                <w:sz w:val="21"/>
                <w:szCs w:val="21"/>
              </w:rPr>
              <w:t>8.8</w:t>
            </w:r>
            <w:r w:rsidRPr="00C310C0">
              <w:rPr>
                <w:rFonts w:eastAsia="SimSun"/>
                <w:sz w:val="21"/>
                <w:szCs w:val="21"/>
              </w:rPr>
              <w:t>8</w:t>
            </w:r>
          </w:p>
        </w:tc>
        <w:tc>
          <w:tcPr>
            <w:tcW w:w="552" w:type="pct"/>
            <w:shd w:val="clear" w:color="000000" w:fill="auto"/>
          </w:tcPr>
          <w:p w14:paraId="219365B9" w14:textId="6E6E7A09" w:rsidR="00CC3648" w:rsidRPr="00C310C0" w:rsidRDefault="00CC3648" w:rsidP="003C3B6C">
            <w:pPr>
              <w:jc w:val="center"/>
              <w:rPr>
                <w:rFonts w:eastAsia="SimSun"/>
                <w:sz w:val="21"/>
                <w:szCs w:val="21"/>
              </w:rPr>
            </w:pPr>
            <w:r w:rsidRPr="00C310C0">
              <w:rPr>
                <w:rFonts w:eastAsia="SimSun"/>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993F2D">
      <w:pPr>
        <w:pStyle w:val="3"/>
      </w:pPr>
      <w:bookmarkStart w:id="43" w:name="_Toc488922641"/>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6F42B0">
      <w:pPr>
        <w:pStyle w:val="affc"/>
        <w:numPr>
          <w:ilvl w:val="0"/>
          <w:numId w:val="18"/>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6F1649">
      <w:pPr>
        <w:pStyle w:val="affc"/>
        <w:numPr>
          <w:ilvl w:val="0"/>
          <w:numId w:val="18"/>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993F2D">
      <w:pPr>
        <w:pStyle w:val="3"/>
      </w:pPr>
      <w:bookmarkStart w:id="44" w:name="_Toc488922642"/>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750023">
      <w:pPr>
        <w:pStyle w:val="affc"/>
        <w:numPr>
          <w:ilvl w:val="0"/>
          <w:numId w:val="19"/>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9D30F0">
      <w:pPr>
        <w:pStyle w:val="affc"/>
        <w:numPr>
          <w:ilvl w:val="0"/>
          <w:numId w:val="19"/>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DengXian"/>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DengXian"/>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DengXian"/>
                <w:color w:val="000000"/>
                <w:sz w:val="22"/>
                <w:szCs w:val="22"/>
              </w:rPr>
            </w:pPr>
            <w:r>
              <w:rPr>
                <w:rFonts w:eastAsia="DengXian"/>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DengXian"/>
                <w:color w:val="000000"/>
                <w:sz w:val="22"/>
                <w:szCs w:val="22"/>
              </w:rPr>
            </w:pPr>
            <w:r w:rsidRPr="009F7584">
              <w:rPr>
                <w:rFonts w:eastAsia="DengXian"/>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DengXian"/>
                <w:color w:val="000000"/>
                <w:sz w:val="22"/>
                <w:szCs w:val="22"/>
              </w:rPr>
            </w:pPr>
            <w:r w:rsidRPr="0040609D">
              <w:rPr>
                <w:rFonts w:eastAsia="DengXian"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DengXian"/>
                <w:color w:val="000000"/>
                <w:sz w:val="22"/>
                <w:szCs w:val="22"/>
              </w:rPr>
            </w:pPr>
            <w:r w:rsidRPr="009F7584">
              <w:rPr>
                <w:rFonts w:eastAsia="DengXian"/>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DengXian"/>
                <w:color w:val="000000"/>
                <w:sz w:val="22"/>
                <w:szCs w:val="22"/>
              </w:rPr>
            </w:pPr>
            <w:r>
              <w:rPr>
                <w:rFonts w:eastAsia="DengXian"/>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DengXian"/>
                <w:color w:val="000000"/>
                <w:sz w:val="22"/>
                <w:szCs w:val="22"/>
              </w:rPr>
            </w:pPr>
            <w:r w:rsidRPr="009F7584">
              <w:rPr>
                <w:rFonts w:eastAsia="DengXian"/>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DengXian"/>
                <w:color w:val="000000"/>
                <w:sz w:val="22"/>
                <w:szCs w:val="22"/>
              </w:rPr>
            </w:pPr>
            <w:r w:rsidRPr="0040609D">
              <w:rPr>
                <w:rFonts w:eastAsia="DengXian" w:hint="eastAsia"/>
                <w:color w:val="000000"/>
                <w:sz w:val="22"/>
                <w:szCs w:val="22"/>
              </w:rPr>
              <w:t>2.5</w:t>
            </w:r>
            <w:r w:rsidRPr="0040609D">
              <w:rPr>
                <w:rFonts w:eastAsia="DengXian"/>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DengXian"/>
                <w:color w:val="000000"/>
                <w:sz w:val="22"/>
                <w:szCs w:val="22"/>
              </w:rPr>
            </w:pPr>
            <w:r w:rsidRPr="009F7584">
              <w:rPr>
                <w:rFonts w:eastAsia="DengXian"/>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DengXian"/>
                <w:color w:val="000000"/>
                <w:sz w:val="22"/>
                <w:szCs w:val="22"/>
              </w:rPr>
            </w:pPr>
            <w:r>
              <w:rPr>
                <w:rFonts w:eastAsia="DengXian"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DengXian"/>
                <w:b/>
                <w:color w:val="000000"/>
                <w:sz w:val="22"/>
                <w:szCs w:val="22"/>
              </w:rPr>
            </w:pPr>
            <w:r w:rsidRPr="000062F4">
              <w:rPr>
                <w:rFonts w:eastAsia="DengXian"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DengXian"/>
                <w:color w:val="000000"/>
                <w:sz w:val="22"/>
                <w:szCs w:val="22"/>
              </w:rPr>
            </w:pPr>
            <w:r>
              <w:rPr>
                <w:rFonts w:eastAsia="DengXian"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DengXian"/>
                <w:color w:val="000000"/>
                <w:sz w:val="22"/>
                <w:szCs w:val="22"/>
              </w:rPr>
            </w:pPr>
            <w:r>
              <w:rPr>
                <w:rFonts w:eastAsia="DengXian"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DengXian"/>
                <w:color w:val="000000"/>
                <w:sz w:val="22"/>
                <w:szCs w:val="22"/>
              </w:rPr>
            </w:pPr>
            <w:r>
              <w:rPr>
                <w:rFonts w:eastAsia="DengXian"/>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DengXian"/>
                <w:color w:val="000000"/>
                <w:sz w:val="22"/>
                <w:szCs w:val="22"/>
              </w:rPr>
            </w:pPr>
            <w:r>
              <w:rPr>
                <w:rFonts w:eastAsia="DengXian"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DengXian"/>
                <w:color w:val="000000"/>
                <w:sz w:val="22"/>
                <w:szCs w:val="22"/>
              </w:rPr>
            </w:pPr>
            <w:r>
              <w:rPr>
                <w:rFonts w:eastAsia="DengXian"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DengXian"/>
                <w:color w:val="000000"/>
                <w:sz w:val="22"/>
                <w:szCs w:val="22"/>
              </w:rPr>
            </w:pPr>
            <w:r>
              <w:rPr>
                <w:rFonts w:eastAsia="DengXian"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9608D">
      <w:pPr>
        <w:pStyle w:val="affc"/>
        <w:numPr>
          <w:ilvl w:val="0"/>
          <w:numId w:val="19"/>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BB3219">
      <w:pPr>
        <w:pStyle w:val="affc"/>
        <w:numPr>
          <w:ilvl w:val="0"/>
          <w:numId w:val="22"/>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B7061">
      <w:pPr>
        <w:pStyle w:val="affc"/>
        <w:numPr>
          <w:ilvl w:val="0"/>
          <w:numId w:val="23"/>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575DB3">
      <w:pPr>
        <w:pStyle w:val="affc"/>
        <w:numPr>
          <w:ilvl w:val="0"/>
          <w:numId w:val="22"/>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575DB3">
      <w:pPr>
        <w:pStyle w:val="affc"/>
        <w:numPr>
          <w:ilvl w:val="0"/>
          <w:numId w:val="23"/>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575DB3">
      <w:pPr>
        <w:pStyle w:val="affc"/>
        <w:numPr>
          <w:ilvl w:val="0"/>
          <w:numId w:val="23"/>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575DB3">
      <w:pPr>
        <w:pStyle w:val="affc"/>
        <w:numPr>
          <w:ilvl w:val="0"/>
          <w:numId w:val="23"/>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04A7D">
      <w:pPr>
        <w:pStyle w:val="affc"/>
        <w:numPr>
          <w:ilvl w:val="0"/>
          <w:numId w:val="22"/>
        </w:numPr>
        <w:spacing w:line="440" w:lineRule="exact"/>
        <w:ind w:left="907" w:hanging="482"/>
      </w:pPr>
      <w:r>
        <w:rPr>
          <w:rFonts w:hint="eastAsia"/>
        </w:rPr>
        <w:t>主题一致性正面表现因子：</w:t>
      </w:r>
    </w:p>
    <w:p w14:paraId="155A1C67" w14:textId="0A3A31FF" w:rsidR="00F04A7D" w:rsidRDefault="008E078C" w:rsidP="008E078C">
      <w:pPr>
        <w:pStyle w:val="affc"/>
        <w:numPr>
          <w:ilvl w:val="0"/>
          <w:numId w:val="24"/>
        </w:numPr>
        <w:spacing w:line="440" w:lineRule="exact"/>
      </w:pPr>
      <w:r>
        <w:rPr>
          <w:rFonts w:hint="eastAsia"/>
        </w:rPr>
        <w:t>对</w:t>
      </w:r>
      <w:r w:rsidRPr="00D36D70">
        <w:rPr>
          <w:rFonts w:hint="eastAsia"/>
        </w:rPr>
        <w:t>查询和点击清晰的主题描述。</w:t>
      </w:r>
    </w:p>
    <w:p w14:paraId="34C5851D" w14:textId="7F97D864" w:rsidR="007C46D2" w:rsidRDefault="007C46D2" w:rsidP="007C46D2">
      <w:pPr>
        <w:pStyle w:val="affc"/>
        <w:numPr>
          <w:ilvl w:val="0"/>
          <w:numId w:val="22"/>
        </w:numPr>
        <w:spacing w:line="440" w:lineRule="exact"/>
        <w:ind w:left="907" w:hanging="482"/>
      </w:pPr>
      <w:r>
        <w:rPr>
          <w:rFonts w:hint="eastAsia"/>
        </w:rPr>
        <w:t>主题一致性负面表现因子：</w:t>
      </w:r>
    </w:p>
    <w:p w14:paraId="3164B52F" w14:textId="67C9184B" w:rsidR="007C46D2" w:rsidRDefault="004E2E11" w:rsidP="00C4435B">
      <w:pPr>
        <w:pStyle w:val="affc"/>
        <w:numPr>
          <w:ilvl w:val="0"/>
          <w:numId w:val="24"/>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C4435B">
      <w:pPr>
        <w:pStyle w:val="affc"/>
        <w:numPr>
          <w:ilvl w:val="0"/>
          <w:numId w:val="24"/>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F96F96" w:rsidRPr="00CF58A7" w:rsidRDefault="00F96F96">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F96F96" w:rsidRPr="00CF58A7" w:rsidRDefault="00F96F96">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F96F96" w:rsidRPr="00CF58A7" w:rsidRDefault="00F96F96">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F96F96" w:rsidRPr="00CF58A7" w:rsidRDefault="00F96F96">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2E1029">
      <w:pPr>
        <w:pStyle w:val="affc"/>
        <w:numPr>
          <w:ilvl w:val="0"/>
          <w:numId w:val="22"/>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F96F96" w:rsidRPr="000273FB" w:rsidRDefault="00F96F9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F96F96" w:rsidRPr="000273FB" w:rsidRDefault="00F96F9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F96F96" w:rsidRPr="000273FB" w:rsidRDefault="00F96F96">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F96F96" w:rsidRPr="000273FB" w:rsidRDefault="00F96F96">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187BC0">
      <w:pPr>
        <w:pStyle w:val="affc"/>
        <w:numPr>
          <w:ilvl w:val="0"/>
          <w:numId w:val="22"/>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F96F96" w:rsidRPr="000273FB" w:rsidRDefault="00F96F9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F96F96" w:rsidRPr="000273FB" w:rsidRDefault="00F96F9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F96F96" w:rsidRPr="000273FB" w:rsidRDefault="00F96F96"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F96F96" w:rsidRPr="000273FB" w:rsidRDefault="00F96F96"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xdr="http://schemas.openxmlformats.org/drawingml/2006/spreadsheetDrawing"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DengXian"/>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88922643"/>
      <w:r>
        <w:rPr>
          <w:rFonts w:hint="eastAsia"/>
        </w:rPr>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264900844"/>
      <w:bookmarkStart w:id="51" w:name="_Toc488922644"/>
      <w:bookmarkEnd w:id="51"/>
    </w:p>
    <w:bookmarkEnd w:id="50"/>
    <w:p w14:paraId="7A4D9836" w14:textId="00AF84A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中蕴含了优质的因果经验及主题经验。</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642CB0">
        <w:rPr>
          <w:rFonts w:hint="eastAsia"/>
        </w:rPr>
        <w:t>，</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2" w:name="_Toc488922645"/>
      <w:r>
        <w:rPr>
          <w:rFonts w:hint="eastAsia"/>
        </w:rPr>
        <w:t>搜索经验提取</w:t>
      </w:r>
      <w:bookmarkEnd w:id="52"/>
    </w:p>
    <w:p w14:paraId="3852B7D5" w14:textId="5419B83E" w:rsidR="00814DBB" w:rsidRDefault="00576DC3" w:rsidP="00BB0A4A">
      <w:pPr>
        <w:pStyle w:val="3"/>
      </w:pPr>
      <w:bookmarkStart w:id="53" w:name="_Toc488922646"/>
      <w:r>
        <w:rPr>
          <w:rFonts w:hint="eastAsia"/>
        </w:rPr>
        <w:t>基于</w:t>
      </w:r>
      <w:r w:rsidR="00870F7B">
        <w:rPr>
          <w:rFonts w:hint="eastAsia"/>
        </w:rPr>
        <w:t>查询</w:t>
      </w:r>
      <w:r w:rsidR="00870F7B">
        <w:rPr>
          <w:rFonts w:hint="eastAsia"/>
        </w:rPr>
        <w:t>-</w:t>
      </w:r>
      <w:r w:rsidR="00BD4879">
        <w:rPr>
          <w:rFonts w:hint="eastAsia"/>
        </w:rPr>
        <w:t>点击</w:t>
      </w:r>
      <w:r w:rsidR="00BD4879">
        <w:rPr>
          <w:rFonts w:hint="eastAsia"/>
        </w:rPr>
        <w:t>-</w:t>
      </w:r>
      <w:r w:rsidR="00BD4879">
        <w:rPr>
          <w:rFonts w:hint="eastAsia"/>
        </w:rPr>
        <w:t>查询序列识别的</w:t>
      </w:r>
      <w:r w:rsidR="00737CD5">
        <w:rPr>
          <w:rFonts w:hint="eastAsia"/>
        </w:rPr>
        <w:t>因果经验提取</w:t>
      </w:r>
      <w:r w:rsidR="00506485">
        <w:rPr>
          <w:rFonts w:hint="eastAsia"/>
        </w:rPr>
        <w:t>算法</w:t>
      </w:r>
      <w:bookmarkEnd w:id="53"/>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lastRenderedPageBreak/>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7A58B1">
            <w:pPr>
              <w:pStyle w:val="affc"/>
              <w:numPr>
                <w:ilvl w:val="0"/>
                <w:numId w:val="26"/>
              </w:numPr>
              <w:spacing w:line="360" w:lineRule="exact"/>
              <w:rPr>
                <w:b/>
                <w:sz w:val="21"/>
                <w:szCs w:val="21"/>
              </w:rPr>
            </w:pPr>
            <w:r w:rsidRPr="00CB71C0">
              <w:rPr>
                <w:rFonts w:hint="eastAsia"/>
                <w:b/>
                <w:sz w:val="21"/>
                <w:szCs w:val="21"/>
              </w:rPr>
              <w:t>Begin</w:t>
            </w:r>
          </w:p>
          <w:p w14:paraId="589707AD" w14:textId="4A63E574" w:rsidR="00C46F16" w:rsidRDefault="00C46F16" w:rsidP="007A58B1">
            <w:pPr>
              <w:pStyle w:val="affc"/>
              <w:numPr>
                <w:ilvl w:val="0"/>
                <w:numId w:val="26"/>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7A58B1">
            <w:pPr>
              <w:pStyle w:val="affc"/>
              <w:numPr>
                <w:ilvl w:val="0"/>
                <w:numId w:val="26"/>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7A58B1">
            <w:pPr>
              <w:pStyle w:val="affc"/>
              <w:numPr>
                <w:ilvl w:val="0"/>
                <w:numId w:val="26"/>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7A58B1">
            <w:pPr>
              <w:pStyle w:val="affc"/>
              <w:numPr>
                <w:ilvl w:val="0"/>
                <w:numId w:val="26"/>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7A58B1">
            <w:pPr>
              <w:pStyle w:val="affc"/>
              <w:numPr>
                <w:ilvl w:val="0"/>
                <w:numId w:val="26"/>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7A58B1">
            <w:pPr>
              <w:pStyle w:val="affc"/>
              <w:numPr>
                <w:ilvl w:val="0"/>
                <w:numId w:val="26"/>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7A58B1">
            <w:pPr>
              <w:pStyle w:val="affc"/>
              <w:numPr>
                <w:ilvl w:val="0"/>
                <w:numId w:val="26"/>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7A58B1">
            <w:pPr>
              <w:pStyle w:val="affc"/>
              <w:numPr>
                <w:ilvl w:val="0"/>
                <w:numId w:val="26"/>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BB0A4A">
      <w:pPr>
        <w:pStyle w:val="3"/>
      </w:pPr>
      <w:bookmarkStart w:id="54" w:name="_Toc488922647"/>
      <w:r>
        <w:rPr>
          <w:rFonts w:hint="eastAsia"/>
        </w:rPr>
        <w:t>基于</w:t>
      </w:r>
      <w:r w:rsidR="00D01B56">
        <w:rPr>
          <w:rFonts w:hint="eastAsia"/>
        </w:rPr>
        <w:t>时间树</w:t>
      </w:r>
      <w:r w:rsidR="00DA6AE8" w:rsidRPr="008D3D7E">
        <w:rPr>
          <w:rFonts w:hint="eastAsia"/>
          <w:i/>
        </w:rPr>
        <w:t>RCST</w:t>
      </w:r>
      <w:r w:rsidR="00D01B56">
        <w:rPr>
          <w:rFonts w:hint="eastAsia"/>
        </w:rPr>
        <w:t>结构</w:t>
      </w:r>
      <w:r>
        <w:rPr>
          <w:rFonts w:hint="eastAsia"/>
        </w:rPr>
        <w:t>的</w:t>
      </w:r>
      <w:r w:rsidR="009B495D">
        <w:rPr>
          <w:rFonts w:hint="eastAsia"/>
        </w:rPr>
        <w:t>子任务划分</w:t>
      </w:r>
      <w:r w:rsidR="00A57A43">
        <w:rPr>
          <w:rFonts w:hint="eastAsia"/>
        </w:rPr>
        <w:t>算法</w:t>
      </w:r>
      <w:bookmarkEnd w:id="54"/>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lastRenderedPageBreak/>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758E99E6" w:rsidR="003D362D" w:rsidRDefault="00BE3F7A" w:rsidP="003D362D">
      <w:pPr>
        <w:pStyle w:val="11"/>
        <w:spacing w:line="240" w:lineRule="auto"/>
        <w:ind w:firstLine="0"/>
        <w:jc w:val="center"/>
        <w:rPr>
          <w:szCs w:val="24"/>
          <w:lang w:eastAsia="zh-CN"/>
        </w:rPr>
      </w:pPr>
      <w:r>
        <w:rPr>
          <w:noProof/>
          <w:lang w:val="en-US" w:eastAsia="zh-CN"/>
        </w:rPr>
        <w:drawing>
          <wp:anchor distT="0" distB="0" distL="114300" distR="114300" simplePos="0" relativeHeight="251675648" behindDoc="0" locked="0" layoutInCell="1" allowOverlap="1" wp14:anchorId="150105A0" wp14:editId="69367CEB">
            <wp:simplePos x="0" y="0"/>
            <wp:positionH relativeFrom="column">
              <wp:posOffset>1893570</wp:posOffset>
            </wp:positionH>
            <wp:positionV relativeFrom="page">
              <wp:posOffset>572008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3D362D">
        <w:rPr>
          <w:rFonts w:hint="eastAsia"/>
          <w:sz w:val="21"/>
          <w:szCs w:val="21"/>
          <w:lang w:eastAsia="zh-CN"/>
        </w:rPr>
        <w:t>Table</w:t>
      </w:r>
      <w:r w:rsidR="003D362D">
        <w:rPr>
          <w:sz w:val="21"/>
          <w:szCs w:val="21"/>
        </w:rPr>
        <w:t>. 4.</w:t>
      </w:r>
      <w:r w:rsidR="003D362D">
        <w:rPr>
          <w:rFonts w:hint="eastAsia"/>
          <w:sz w:val="21"/>
          <w:szCs w:val="21"/>
          <w:lang w:eastAsia="zh-CN"/>
        </w:rPr>
        <w:t>2</w:t>
      </w:r>
      <w:r w:rsidR="003D362D">
        <w:rPr>
          <w:sz w:val="21"/>
          <w:szCs w:val="21"/>
        </w:rPr>
        <w:t> </w:t>
      </w:r>
      <w:r w:rsidR="003D362D">
        <w:rPr>
          <w:rFonts w:hint="eastAsia"/>
          <w:sz w:val="21"/>
          <w:szCs w:val="21"/>
        </w:rPr>
        <w:t xml:space="preserve">The </w:t>
      </w:r>
      <w:r w:rsidR="003D362D">
        <w:rPr>
          <w:sz w:val="21"/>
          <w:szCs w:val="21"/>
        </w:rPr>
        <w:t xml:space="preserve">algorithm </w:t>
      </w:r>
      <w:r w:rsidR="003D362D">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300B1F">
            <w:pPr>
              <w:pStyle w:val="affc"/>
              <w:numPr>
                <w:ilvl w:val="0"/>
                <w:numId w:val="27"/>
              </w:numPr>
              <w:spacing w:line="360" w:lineRule="exact"/>
              <w:rPr>
                <w:b/>
                <w:sz w:val="21"/>
                <w:szCs w:val="21"/>
              </w:rPr>
            </w:pPr>
            <w:r w:rsidRPr="00CB71C0">
              <w:rPr>
                <w:rFonts w:hint="eastAsia"/>
                <w:b/>
                <w:sz w:val="21"/>
                <w:szCs w:val="21"/>
              </w:rPr>
              <w:t>Begin</w:t>
            </w:r>
          </w:p>
          <w:p w14:paraId="0D373FB3" w14:textId="50B13C40" w:rsidR="00284242" w:rsidRPr="00CA038B" w:rsidRDefault="00735BFB" w:rsidP="00300B1F">
            <w:pPr>
              <w:pStyle w:val="affc"/>
              <w:numPr>
                <w:ilvl w:val="0"/>
                <w:numId w:val="27"/>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300B1F">
            <w:pPr>
              <w:pStyle w:val="affc"/>
              <w:numPr>
                <w:ilvl w:val="0"/>
                <w:numId w:val="27"/>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300B1F">
            <w:pPr>
              <w:pStyle w:val="affc"/>
              <w:numPr>
                <w:ilvl w:val="0"/>
                <w:numId w:val="27"/>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300B1F">
            <w:pPr>
              <w:pStyle w:val="affc"/>
              <w:numPr>
                <w:ilvl w:val="0"/>
                <w:numId w:val="27"/>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300B1F">
            <w:pPr>
              <w:pStyle w:val="affc"/>
              <w:numPr>
                <w:ilvl w:val="0"/>
                <w:numId w:val="27"/>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300B1F">
            <w:pPr>
              <w:pStyle w:val="affc"/>
              <w:numPr>
                <w:ilvl w:val="0"/>
                <w:numId w:val="27"/>
              </w:numPr>
              <w:spacing w:line="360" w:lineRule="exact"/>
              <w:rPr>
                <w:szCs w:val="21"/>
              </w:rPr>
            </w:pPr>
            <w:r w:rsidRPr="00300B1F">
              <w:rPr>
                <w:b/>
                <w:sz w:val="21"/>
                <w:szCs w:val="21"/>
              </w:rPr>
              <w:t>End</w:t>
            </w:r>
          </w:p>
        </w:tc>
      </w:tr>
    </w:tbl>
    <w:p w14:paraId="147B7D1E" w14:textId="46A2FB46" w:rsidR="00BE3F7A" w:rsidRPr="00BA013B" w:rsidRDefault="00BE3F7A" w:rsidP="00BE3F7A">
      <w:pPr>
        <w:jc w:val="center"/>
        <w:rPr>
          <w:sz w:val="21"/>
          <w:szCs w:val="21"/>
        </w:rPr>
      </w:pPr>
      <w:r w:rsidRPr="00BA013B">
        <w:rPr>
          <w:sz w:val="21"/>
          <w:szCs w:val="21"/>
        </w:rPr>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16BF92B6" w14:textId="6A631F88" w:rsidR="00BE3F7A" w:rsidRDefault="00BE3F7A" w:rsidP="00BE3F7A">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209EE717" w14:textId="4C02E49B" w:rsidR="002C0AC4" w:rsidRPr="00521D6E" w:rsidRDefault="00152EEF" w:rsidP="00521D6E">
      <w:pPr>
        <w:spacing w:line="440" w:lineRule="exact"/>
        <w:ind w:firstLineChars="200" w:firstLine="480"/>
      </w:pPr>
      <w:r>
        <w:rPr>
          <w:rFonts w:hint="eastAsia"/>
        </w:rPr>
        <w:lastRenderedPageBreak/>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务。</w:t>
      </w:r>
      <w:r w:rsidR="002D0A29">
        <w:rPr>
          <w:rFonts w:hint="eastAsia"/>
        </w:rPr>
        <w:t>子任务划分算法的示意图如图</w:t>
      </w:r>
      <w:r w:rsidR="002D0A29">
        <w:rPr>
          <w:rFonts w:hint="eastAsia"/>
        </w:rPr>
        <w:t>4.1</w:t>
      </w:r>
      <w:r w:rsidR="002D0A29">
        <w:rPr>
          <w:rFonts w:hint="eastAsia"/>
        </w:rPr>
        <w:t>所示。</w:t>
      </w:r>
    </w:p>
    <w:p w14:paraId="598C67F8" w14:textId="2F4A6B32"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BB0A4A">
      <w:pPr>
        <w:pStyle w:val="3"/>
      </w:pPr>
      <w:bookmarkStart w:id="55" w:name="_Toc488922648"/>
      <w:r>
        <w:rPr>
          <w:rFonts w:hint="eastAsia"/>
        </w:rPr>
        <w:t>基于子任务划分的主题经验提取算法</w:t>
      </w:r>
      <w:bookmarkEnd w:id="55"/>
    </w:p>
    <w:p w14:paraId="0D09AB26" w14:textId="5F47B594" w:rsidR="00472219" w:rsidRDefault="009F468A" w:rsidP="00AA0616">
      <w:pPr>
        <w:spacing w:line="440" w:lineRule="exact"/>
        <w:ind w:firstLineChars="200" w:firstLine="480"/>
      </w:pPr>
      <w:r>
        <w:t>4.1.2</w:t>
      </w:r>
      <w:r>
        <w:rPr>
          <w:rFonts w:hint="eastAsia"/>
        </w:rPr>
        <w:t>节中</w:t>
      </w:r>
      <w:r w:rsidR="00DD78B0">
        <w:rPr>
          <w:rFonts w:hint="eastAsia"/>
        </w:rPr>
        <w:t>提出的</w:t>
      </w:r>
      <w:r>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6870C1">
            <w:pPr>
              <w:pStyle w:val="affc"/>
              <w:numPr>
                <w:ilvl w:val="0"/>
                <w:numId w:val="28"/>
              </w:numPr>
              <w:spacing w:line="360" w:lineRule="exact"/>
              <w:rPr>
                <w:b/>
                <w:sz w:val="21"/>
                <w:szCs w:val="21"/>
              </w:rPr>
            </w:pPr>
            <w:r w:rsidRPr="00CB71C0">
              <w:rPr>
                <w:rFonts w:hint="eastAsia"/>
                <w:b/>
                <w:sz w:val="21"/>
                <w:szCs w:val="21"/>
              </w:rPr>
              <w:t>Begin</w:t>
            </w:r>
          </w:p>
          <w:p w14:paraId="71C8F04C" w14:textId="4DC0714F" w:rsidR="00A0793D" w:rsidRPr="00DB4760" w:rsidRDefault="00A0793D"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6870C1">
            <w:pPr>
              <w:pStyle w:val="affc"/>
              <w:numPr>
                <w:ilvl w:val="0"/>
                <w:numId w:val="28"/>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6870C1">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6870C1">
            <w:pPr>
              <w:pStyle w:val="affc"/>
              <w:numPr>
                <w:ilvl w:val="0"/>
                <w:numId w:val="28"/>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6870C1">
            <w:pPr>
              <w:pStyle w:val="affc"/>
              <w:numPr>
                <w:ilvl w:val="0"/>
                <w:numId w:val="28"/>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6870C1">
            <w:pPr>
              <w:pStyle w:val="affc"/>
              <w:numPr>
                <w:ilvl w:val="0"/>
                <w:numId w:val="28"/>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6870C1">
            <w:pPr>
              <w:pStyle w:val="affc"/>
              <w:numPr>
                <w:ilvl w:val="0"/>
                <w:numId w:val="28"/>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6870C1">
            <w:pPr>
              <w:pStyle w:val="affc"/>
              <w:numPr>
                <w:ilvl w:val="0"/>
                <w:numId w:val="28"/>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6870C1">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6870C1">
            <w:pPr>
              <w:pStyle w:val="affc"/>
              <w:numPr>
                <w:ilvl w:val="0"/>
                <w:numId w:val="28"/>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B42D4C">
            <w:pPr>
              <w:pStyle w:val="affc"/>
              <w:numPr>
                <w:ilvl w:val="0"/>
                <w:numId w:val="28"/>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6870C1">
            <w:pPr>
              <w:pStyle w:val="affc"/>
              <w:numPr>
                <w:ilvl w:val="0"/>
                <w:numId w:val="28"/>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ED3696">
        <w:rPr>
          <w:rFonts w:hint="eastAsia"/>
          <w:highlight w:val="yellow"/>
        </w:rPr>
        <w:t>基于文本匹配的</w:t>
      </w:r>
      <w:r w:rsidR="000C4AE0">
        <w:rPr>
          <w:rFonts w:hint="eastAsia"/>
          <w:highlight w:val="yellow"/>
        </w:rPr>
        <w:t>时间树</w:t>
      </w:r>
      <w:r w:rsidR="00312343">
        <w:rPr>
          <w:rFonts w:hint="eastAsia"/>
          <w:highlight w:val="yellow"/>
        </w:rPr>
        <w:t>合并</w:t>
      </w:r>
      <w:r w:rsidR="00A52F24" w:rsidRPr="00ED3696">
        <w:rPr>
          <w:rFonts w:hint="eastAsia"/>
          <w:highlight w:val="yellow"/>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11EDFF6"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884B35">
        <w:rPr>
          <w:rFonts w:hint="eastAsia"/>
          <w:sz w:val="21"/>
          <w:szCs w:val="21"/>
          <w:lang w:eastAsia="zh-CN"/>
        </w:rPr>
        <w:t>合成</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5F664FCA"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880B36">
              <w:rPr>
                <w:rFonts w:hint="eastAsia"/>
                <w:sz w:val="21"/>
                <w:szCs w:val="21"/>
                <w:lang w:eastAsia="zh-CN"/>
              </w:rPr>
              <w:t>文本匹配的时间树合成</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A90C65">
            <w:pPr>
              <w:pStyle w:val="affc"/>
              <w:numPr>
                <w:ilvl w:val="0"/>
                <w:numId w:val="29"/>
              </w:numPr>
              <w:spacing w:line="360" w:lineRule="exact"/>
              <w:rPr>
                <w:b/>
                <w:sz w:val="21"/>
                <w:szCs w:val="21"/>
              </w:rPr>
            </w:pPr>
            <w:r w:rsidRPr="00CB71C0">
              <w:rPr>
                <w:rFonts w:hint="eastAsia"/>
                <w:b/>
                <w:sz w:val="21"/>
                <w:szCs w:val="21"/>
              </w:rPr>
              <w:t>Begin</w:t>
            </w:r>
          </w:p>
          <w:p w14:paraId="1B6B9197" w14:textId="302C1A27" w:rsidR="004C44C5" w:rsidRPr="00A21E70" w:rsidRDefault="004C44C5" w:rsidP="00A90C6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A90C65">
            <w:pPr>
              <w:pStyle w:val="affc"/>
              <w:numPr>
                <w:ilvl w:val="0"/>
                <w:numId w:val="29"/>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026020">
            <w:pPr>
              <w:pStyle w:val="affc"/>
              <w:numPr>
                <w:ilvl w:val="0"/>
                <w:numId w:val="29"/>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026020">
            <w:pPr>
              <w:pStyle w:val="affc"/>
              <w:numPr>
                <w:ilvl w:val="0"/>
                <w:numId w:val="29"/>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026020">
            <w:pPr>
              <w:pStyle w:val="affc"/>
              <w:numPr>
                <w:ilvl w:val="0"/>
                <w:numId w:val="29"/>
              </w:numPr>
              <w:spacing w:line="360" w:lineRule="exact"/>
              <w:rPr>
                <w:sz w:val="21"/>
                <w:szCs w:val="21"/>
              </w:rPr>
            </w:pPr>
            <w:r>
              <w:rPr>
                <w:sz w:val="21"/>
                <w:szCs w:val="21"/>
              </w:rPr>
              <w:lastRenderedPageBreak/>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5B7DFA">
            <w:pPr>
              <w:pStyle w:val="affc"/>
              <w:numPr>
                <w:ilvl w:val="0"/>
                <w:numId w:val="29"/>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5B7DFA">
            <w:pPr>
              <w:pStyle w:val="affc"/>
              <w:numPr>
                <w:ilvl w:val="0"/>
                <w:numId w:val="29"/>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5B7DFA">
            <w:pPr>
              <w:pStyle w:val="affc"/>
              <w:numPr>
                <w:ilvl w:val="0"/>
                <w:numId w:val="29"/>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r w:rsidRPr="00CE755A">
              <w:rPr>
                <w:i/>
                <w:sz w:val="21"/>
                <w:szCs w:val="21"/>
              </w:rPr>
              <w:t>R(</w:t>
            </w:r>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5B7DFA">
            <w:pPr>
              <w:pStyle w:val="affc"/>
              <w:numPr>
                <w:ilvl w:val="0"/>
                <w:numId w:val="29"/>
              </w:numPr>
              <w:spacing w:line="360" w:lineRule="exact"/>
              <w:rPr>
                <w:sz w:val="21"/>
                <w:szCs w:val="21"/>
              </w:rPr>
            </w:pPr>
            <w:r>
              <w:rPr>
                <w:b/>
                <w:sz w:val="21"/>
                <w:szCs w:val="21"/>
              </w:rPr>
              <w:t xml:space="preserve">        Else</w:t>
            </w:r>
          </w:p>
          <w:p w14:paraId="6512DBF2" w14:textId="50A2C8E4" w:rsidR="00CE755A" w:rsidRPr="001B7A7A" w:rsidRDefault="00CE755A" w:rsidP="005B7DFA">
            <w:pPr>
              <w:pStyle w:val="affc"/>
              <w:numPr>
                <w:ilvl w:val="0"/>
                <w:numId w:val="29"/>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5B7DFA">
            <w:pPr>
              <w:pStyle w:val="affc"/>
              <w:numPr>
                <w:ilvl w:val="0"/>
                <w:numId w:val="29"/>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A90C65">
            <w:pPr>
              <w:pStyle w:val="affc"/>
              <w:numPr>
                <w:ilvl w:val="0"/>
                <w:numId w:val="29"/>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lastRenderedPageBreak/>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1D6AEF">
            <w:pPr>
              <w:pStyle w:val="affc"/>
              <w:numPr>
                <w:ilvl w:val="0"/>
                <w:numId w:val="30"/>
              </w:numPr>
              <w:spacing w:line="360" w:lineRule="exact"/>
              <w:rPr>
                <w:b/>
                <w:sz w:val="21"/>
                <w:szCs w:val="21"/>
              </w:rPr>
            </w:pPr>
            <w:r w:rsidRPr="00CB71C0">
              <w:rPr>
                <w:rFonts w:hint="eastAsia"/>
                <w:b/>
                <w:sz w:val="21"/>
                <w:szCs w:val="21"/>
              </w:rPr>
              <w:t>Begin</w:t>
            </w:r>
          </w:p>
          <w:p w14:paraId="441D04C7" w14:textId="77B950EE"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1D6AEF">
            <w:pPr>
              <w:pStyle w:val="affc"/>
              <w:numPr>
                <w:ilvl w:val="0"/>
                <w:numId w:val="30"/>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1D6AEF">
            <w:pPr>
              <w:pStyle w:val="affc"/>
              <w:numPr>
                <w:ilvl w:val="0"/>
                <w:numId w:val="30"/>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1D6AEF">
            <w:pPr>
              <w:pStyle w:val="affc"/>
              <w:numPr>
                <w:ilvl w:val="0"/>
                <w:numId w:val="30"/>
              </w:numPr>
              <w:spacing w:line="360" w:lineRule="exact"/>
              <w:rPr>
                <w:b/>
                <w:sz w:val="21"/>
                <w:szCs w:val="21"/>
              </w:rPr>
            </w:pPr>
            <w:r>
              <w:rPr>
                <w:sz w:val="21"/>
                <w:szCs w:val="21"/>
              </w:rPr>
              <w:lastRenderedPageBreak/>
              <w:t xml:space="preserve">      </w:t>
            </w:r>
            <w:r w:rsidRPr="000B0007">
              <w:rPr>
                <w:b/>
                <w:sz w:val="21"/>
                <w:szCs w:val="21"/>
              </w:rPr>
              <w:t>End For</w:t>
            </w:r>
          </w:p>
          <w:p w14:paraId="7297DB5F" w14:textId="77777777" w:rsid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1D6AEF">
            <w:pPr>
              <w:pStyle w:val="affc"/>
              <w:numPr>
                <w:ilvl w:val="0"/>
                <w:numId w:val="30"/>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m:t>
              </m:r>
              <m:r>
                <w:rPr>
                  <w:rFonts w:ascii="Cambria Math" w:hAnsi="Cambria Math"/>
                  <w:sz w:val="21"/>
                  <w:szCs w:val="21"/>
                </w:rPr>
                <m:t>1</m:t>
              </m:r>
              <m:r>
                <w:rPr>
                  <w:rFonts w:ascii="Cambria Math" w:hAnsi="Cambria Math"/>
                  <w:sz w:val="21"/>
                  <w:szCs w:val="21"/>
                </w:rPr>
                <m:t>, SubTreeToBeMerged2)</m:t>
              </m:r>
            </m:oMath>
          </w:p>
          <w:p w14:paraId="564870DB" w14:textId="3B3D9C61" w:rsidR="002776D4" w:rsidRPr="002776D4" w:rsidRDefault="002776D4" w:rsidP="001D6AEF">
            <w:pPr>
              <w:pStyle w:val="affc"/>
              <w:numPr>
                <w:ilvl w:val="0"/>
                <w:numId w:val="30"/>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1D6AEF">
            <w:pPr>
              <w:pStyle w:val="affc"/>
              <w:numPr>
                <w:ilvl w:val="0"/>
                <w:numId w:val="30"/>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rPr>
          <w:rFonts w:hint="eastAsia"/>
        </w:rPr>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rPr>
          <w:rFonts w:hint="eastAsia"/>
        </w:rPr>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291DC0">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291DC0">
        <w:trPr>
          <w:trHeight w:val="1801"/>
          <w:jc w:val="center"/>
        </w:trPr>
        <w:tc>
          <w:tcPr>
            <w:tcW w:w="8930" w:type="dxa"/>
          </w:tcPr>
          <w:p w14:paraId="163971EE" w14:textId="4DD26EAB" w:rsidR="00AB3A56" w:rsidRPr="00C24A8C" w:rsidRDefault="00AB3A56" w:rsidP="00291DC0">
            <w:pPr>
              <w:spacing w:line="360" w:lineRule="exact"/>
              <w:ind w:left="1050" w:hangingChars="500" w:hanging="1050"/>
              <w:rPr>
                <w:rFonts w:hint="eastAsia"/>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291DC0">
            <w:pPr>
              <w:pStyle w:val="11"/>
              <w:spacing w:line="360" w:lineRule="exact"/>
              <w:ind w:firstLine="0"/>
              <w:rPr>
                <w:rFonts w:hint="eastAsia"/>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AB4D51">
            <w:pPr>
              <w:pStyle w:val="affc"/>
              <w:numPr>
                <w:ilvl w:val="0"/>
                <w:numId w:val="34"/>
              </w:numPr>
              <w:spacing w:line="360" w:lineRule="exact"/>
              <w:rPr>
                <w:b/>
                <w:sz w:val="21"/>
                <w:szCs w:val="21"/>
              </w:rPr>
            </w:pPr>
            <w:r w:rsidRPr="00CB71C0">
              <w:rPr>
                <w:rFonts w:hint="eastAsia"/>
                <w:b/>
                <w:sz w:val="21"/>
                <w:szCs w:val="21"/>
              </w:rPr>
              <w:t>Begin</w:t>
            </w:r>
          </w:p>
          <w:p w14:paraId="7C6EAEF7" w14:textId="4C122C10" w:rsidR="00AB3A56" w:rsidRDefault="00AB3A56" w:rsidP="00AB4D51">
            <w:pPr>
              <w:pStyle w:val="affc"/>
              <w:numPr>
                <w:ilvl w:val="0"/>
                <w:numId w:val="34"/>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m:t>
              </m:r>
              <m:r>
                <w:rPr>
                  <w:rFonts w:ascii="Cambria Math" w:hAnsi="Cambria Math"/>
                  <w:sz w:val="21"/>
                  <w:szCs w:val="21"/>
                </w:rPr>
                <m:t>A</m:t>
              </m:r>
              <m:r>
                <w:rPr>
                  <w:rFonts w:ascii="Cambria Math" w:hAnsi="Cambria Math"/>
                  <w:sz w:val="21"/>
                  <w:szCs w:val="21"/>
                </w:rPr>
                <m:t>∈SubTaskGraphA</m:t>
              </m:r>
            </m:oMath>
          </w:p>
          <w:p w14:paraId="3C5EAE08" w14:textId="466005E1" w:rsidR="00D03588" w:rsidRDefault="00D0358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ubText</m:t>
              </m:r>
              <m:r>
                <w:rPr>
                  <w:rFonts w:ascii="Cambria Math" w:hAnsi="Cambria Math"/>
                  <w:sz w:val="21"/>
                  <w:szCs w:val="21"/>
                </w:rPr>
                <m:t>A</m:t>
              </m:r>
              <m:r>
                <w:rPr>
                  <w:rFonts w:ascii="Cambria Math" w:hAnsi="Cambria Math"/>
                  <w:sz w:val="21"/>
                  <w:szCs w:val="21"/>
                </w:rPr>
                <m:t>[]←textSegmentation(</m:t>
              </m:r>
              <m:r>
                <w:rPr>
                  <w:rFonts w:ascii="Cambria Math" w:hAnsi="Cambria Math"/>
                  <w:sz w:val="21"/>
                  <w:szCs w:val="21"/>
                </w:rPr>
                <m:t>Query</m:t>
              </m:r>
              <m:r>
                <w:rPr>
                  <w:rFonts w:ascii="Cambria Math" w:hAnsi="Cambria Math"/>
                  <w:sz w:val="21"/>
                  <w:szCs w:val="21"/>
                </w:rPr>
                <m:t>A</m:t>
              </m:r>
              <m:r>
                <w:rPr>
                  <w:rFonts w:ascii="Cambria Math" w:hAnsi="Cambria Math"/>
                  <w:sz w:val="21"/>
                  <w:szCs w:val="21"/>
                </w:rPr>
                <m:t>)</m:t>
              </m:r>
            </m:oMath>
          </w:p>
          <w:p w14:paraId="37B7EA79" w14:textId="4BC3C7E9" w:rsidR="00B5731F" w:rsidRDefault="00B5731F" w:rsidP="00AB4D51">
            <w:pPr>
              <w:pStyle w:val="affc"/>
              <w:numPr>
                <w:ilvl w:val="0"/>
                <w:numId w:val="34"/>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AB4D51">
            <w:pPr>
              <w:pStyle w:val="affc"/>
              <w:numPr>
                <w:ilvl w:val="0"/>
                <w:numId w:val="34"/>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ubText</m:t>
              </m:r>
              <m:r>
                <w:rPr>
                  <w:rFonts w:ascii="Cambria Math" w:hAnsi="Cambria Math"/>
                  <w:sz w:val="21"/>
                  <w:szCs w:val="21"/>
                </w:rPr>
                <m:t>B</m:t>
              </m:r>
              <m:r>
                <w:rPr>
                  <w:rFonts w:ascii="Cambria Math" w:hAnsi="Cambria Math"/>
                  <w:sz w:val="21"/>
                  <w:szCs w:val="21"/>
                </w:rPr>
                <m:t>[]←textSegmentation(Query</m:t>
              </m:r>
              <m:r>
                <w:rPr>
                  <w:rFonts w:ascii="Cambria Math" w:hAnsi="Cambria Math"/>
                  <w:sz w:val="21"/>
                  <w:szCs w:val="21"/>
                </w:rPr>
                <m:t>B</m:t>
              </m:r>
              <m:r>
                <w:rPr>
                  <w:rFonts w:ascii="Cambria Math" w:hAnsi="Cambria Math"/>
                  <w:sz w:val="21"/>
                  <w:szCs w:val="21"/>
                </w:rPr>
                <m:t>)</m:t>
              </m:r>
            </m:oMath>
          </w:p>
          <w:p w14:paraId="2E46529B" w14:textId="0D438114" w:rsidR="00D02B03" w:rsidRPr="00551181" w:rsidRDefault="00D02B03" w:rsidP="00AB4D51">
            <w:pPr>
              <w:pStyle w:val="affc"/>
              <w:numPr>
                <w:ilvl w:val="0"/>
                <w:numId w:val="34"/>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AB4D51">
            <w:pPr>
              <w:pStyle w:val="affc"/>
              <w:numPr>
                <w:ilvl w:val="0"/>
                <w:numId w:val="34"/>
              </w:numPr>
              <w:spacing w:line="360" w:lineRule="exact"/>
              <w:rPr>
                <w:b/>
                <w:sz w:val="21"/>
                <w:szCs w:val="21"/>
              </w:rPr>
            </w:pPr>
            <w:r>
              <w:rPr>
                <w:b/>
                <w:sz w:val="21"/>
                <w:szCs w:val="21"/>
              </w:rPr>
              <w:t xml:space="preserve">  End For</w:t>
            </w:r>
          </w:p>
          <w:p w14:paraId="4A8259A1" w14:textId="617BB42E" w:rsidR="00551181" w:rsidRPr="00D016F0" w:rsidRDefault="004A67EC" w:rsidP="00AB4D51">
            <w:pPr>
              <w:pStyle w:val="affc"/>
              <w:numPr>
                <w:ilvl w:val="0"/>
                <w:numId w:val="34"/>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61BC4384" w14:textId="5743F079" w:rsidR="00D016F0" w:rsidRPr="00D016F0" w:rsidRDefault="00D016F0"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5C37958A" w:rsidR="00D016F0" w:rsidRPr="00761EF5" w:rsidRDefault="00D016F0" w:rsidP="00AB4D51">
            <w:pPr>
              <w:pStyle w:val="affc"/>
              <w:numPr>
                <w:ilvl w:val="0"/>
                <w:numId w:val="34"/>
              </w:numPr>
              <w:spacing w:line="360" w:lineRule="exact"/>
              <w:rPr>
                <w:rFonts w:hint="eastAsia"/>
                <w:sz w:val="21"/>
                <w:szCs w:val="21"/>
              </w:rPr>
            </w:pPr>
            <w:r>
              <w:rPr>
                <w:b/>
                <w:sz w:val="21"/>
                <w:szCs w:val="21"/>
              </w:rPr>
              <w:t xml:space="preserve">      </w:t>
            </w:r>
            <w:r w:rsidR="002B4B92" w:rsidRPr="00761EF5">
              <w:rPr>
                <w:i/>
                <w:sz w:val="21"/>
                <w:szCs w:val="21"/>
              </w:rPr>
              <w:t>calculateSimilarity</w:t>
            </w:r>
            <w:r w:rsidR="002B4B92" w:rsidRPr="00761EF5">
              <w:rPr>
                <w:sz w:val="21"/>
                <w:szCs w:val="21"/>
              </w:rPr>
              <w:t>(</w:t>
            </w:r>
            <w:r w:rsidR="002B4B92" w:rsidRPr="00761EF5">
              <w:rPr>
                <w:i/>
                <w:sz w:val="21"/>
                <w:szCs w:val="21"/>
              </w:rPr>
              <w:t>SubTextArrayA</w:t>
            </w:r>
            <w:r w:rsidR="002B4B92" w:rsidRPr="00761EF5">
              <w:rPr>
                <w:sz w:val="21"/>
                <w:szCs w:val="21"/>
              </w:rPr>
              <w:t xml:space="preserve">, </w:t>
            </w:r>
            <w:r w:rsidR="002B4B92" w:rsidRPr="00761EF5">
              <w:rPr>
                <w:i/>
                <w:sz w:val="21"/>
                <w:szCs w:val="21"/>
              </w:rPr>
              <w:t>SubTextArrayB</w:t>
            </w:r>
            <w:r w:rsidR="002B4B92" w:rsidRPr="00761EF5">
              <w:rPr>
                <w:sz w:val="21"/>
                <w:szCs w:val="21"/>
              </w:rPr>
              <w:t>)</w:t>
            </w:r>
          </w:p>
          <w:p w14:paraId="59D91229" w14:textId="20CC8ADA" w:rsidR="00F913FF" w:rsidRDefault="00F913FF" w:rsidP="00AB4D51">
            <w:pPr>
              <w:pStyle w:val="affc"/>
              <w:numPr>
                <w:ilvl w:val="0"/>
                <w:numId w:val="34"/>
              </w:numPr>
              <w:spacing w:line="360" w:lineRule="exact"/>
              <w:rPr>
                <w:rFonts w:hint="eastAsia"/>
                <w:b/>
                <w:sz w:val="21"/>
                <w:szCs w:val="21"/>
              </w:rPr>
            </w:pPr>
            <w:r>
              <w:rPr>
                <w:rFonts w:hint="eastAsia"/>
                <w:b/>
                <w:sz w:val="21"/>
                <w:szCs w:val="21"/>
              </w:rPr>
              <w:t xml:space="preserve">    End For</w:t>
            </w:r>
          </w:p>
          <w:p w14:paraId="61F78C6F" w14:textId="4C5363DE" w:rsidR="00F913FF" w:rsidRPr="00B5731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3D3B43AD" w14:textId="77777777" w:rsidR="00AB3A56" w:rsidRPr="00300B1F" w:rsidRDefault="00AB3A56" w:rsidP="00AB4D51">
            <w:pPr>
              <w:pStyle w:val="affc"/>
              <w:numPr>
                <w:ilvl w:val="0"/>
                <w:numId w:val="34"/>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rPr>
          <w:rFonts w:hint="eastAsia"/>
        </w:rPr>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56" w:name="_Toc488922649"/>
      <w:r>
        <w:rPr>
          <w:rFonts w:hint="eastAsia"/>
        </w:rPr>
        <w:t>面向搜索经验的</w:t>
      </w:r>
      <w:r w:rsidR="00472219">
        <w:rPr>
          <w:rFonts w:hint="eastAsia"/>
        </w:rPr>
        <w:t>查询推荐</w:t>
      </w:r>
      <w:r w:rsidR="00935E92">
        <w:rPr>
          <w:rFonts w:hint="eastAsia"/>
        </w:rPr>
        <w:t>及推荐结果可视化</w:t>
      </w:r>
      <w:bookmarkEnd w:id="56"/>
    </w:p>
    <w:p w14:paraId="77867B97" w14:textId="08B9C91E" w:rsidR="00766034" w:rsidRP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042586CB" w14:textId="25438264" w:rsidR="005F6077" w:rsidRDefault="005F6077" w:rsidP="00226FC1">
      <w:pPr>
        <w:pStyle w:val="3"/>
      </w:pPr>
      <w:bookmarkStart w:id="57" w:name="_Toc488922650"/>
      <w:r>
        <w:rPr>
          <w:rFonts w:hint="eastAsia"/>
        </w:rPr>
        <w:t>面向因果经验的查询推荐方法</w:t>
      </w:r>
      <w:bookmarkEnd w:id="57"/>
    </w:p>
    <w:p w14:paraId="1D8B87C5" w14:textId="3A08ECD4" w:rsidR="005F6077" w:rsidRDefault="00DA2A85" w:rsidP="005F6077">
      <w:pPr>
        <w:spacing w:line="440" w:lineRule="exact"/>
        <w:ind w:firstLineChars="200" w:firstLine="480"/>
        <w:rPr>
          <w:rFonts w:hint="eastAsia"/>
        </w:rPr>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94C56">
      <w:pPr>
        <w:pStyle w:val="affc"/>
        <w:numPr>
          <w:ilvl w:val="0"/>
          <w:numId w:val="32"/>
        </w:numPr>
        <w:spacing w:line="440" w:lineRule="exact"/>
        <w:rPr>
          <w:rFonts w:hint="eastAsia"/>
        </w:rPr>
      </w:pPr>
      <w:r>
        <w:rPr>
          <w:rFonts w:hint="eastAsia"/>
        </w:rPr>
        <w:t>查询关键词匹配度计算：</w:t>
      </w:r>
    </w:p>
    <w:p w14:paraId="53BB7925" w14:textId="1FDD29E3" w:rsidR="009A1B7F" w:rsidRDefault="00592D39" w:rsidP="00935387">
      <w:pPr>
        <w:spacing w:line="440" w:lineRule="exact"/>
        <w:ind w:firstLineChars="200" w:firstLine="480"/>
        <w:rPr>
          <w:rFonts w:hint="eastAsia"/>
        </w:rPr>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rPr>
          <w:rFonts w:hint="eastAsia"/>
        </w:rPr>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952F9E">
      <w:pPr>
        <w:pStyle w:val="affc"/>
        <w:numPr>
          <w:ilvl w:val="0"/>
          <w:numId w:val="32"/>
        </w:numPr>
        <w:spacing w:line="440" w:lineRule="exact"/>
        <w:rPr>
          <w:rFonts w:hint="eastAsia"/>
        </w:rPr>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rPr>
          <w:rFonts w:hint="eastAsia"/>
        </w:rPr>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rPr>
          <w:rFonts w:hint="eastAsia"/>
        </w:rPr>
      </w:pPr>
      <w:r w:rsidRPr="00244DA8">
        <w:rPr>
          <w:highlight w:val="yellow"/>
        </w:rPr>
        <w:t xml:space="preserve">//TODO </w:t>
      </w:r>
      <w:r w:rsidRPr="00244DA8">
        <w:rPr>
          <w:rFonts w:hint="eastAsia"/>
          <w:highlight w:val="yellow"/>
        </w:rPr>
        <w:t>推荐几个？</w:t>
      </w:r>
    </w:p>
    <w:p w14:paraId="5C80CE4F" w14:textId="045E60AB" w:rsidR="00472219" w:rsidRDefault="00226FC1" w:rsidP="00226FC1">
      <w:pPr>
        <w:pStyle w:val="3"/>
      </w:pPr>
      <w:bookmarkStart w:id="58" w:name="_Toc488922651"/>
      <w:r>
        <w:rPr>
          <w:rFonts w:hint="eastAsia"/>
        </w:rPr>
        <w:t>子任务内部的查询推荐方法</w:t>
      </w:r>
      <w:bookmarkEnd w:id="58"/>
    </w:p>
    <w:p w14:paraId="647219B5" w14:textId="5E88F8ED" w:rsidR="00226FC1" w:rsidRDefault="00B765EF" w:rsidP="00AC4634">
      <w:pPr>
        <w:spacing w:line="440" w:lineRule="exact"/>
        <w:ind w:firstLineChars="200" w:firstLine="480"/>
        <w:rPr>
          <w:rFonts w:hint="eastAsia"/>
        </w:rPr>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EE5CCC">
      <w:pPr>
        <w:pStyle w:val="affc"/>
        <w:numPr>
          <w:ilvl w:val="0"/>
          <w:numId w:val="33"/>
        </w:numPr>
        <w:spacing w:line="440" w:lineRule="exact"/>
        <w:rPr>
          <w:rFonts w:hint="eastAsia"/>
        </w:rPr>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rPr>
          <w:rFonts w:hint="eastAsia"/>
        </w:rPr>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rPr>
          <w:rFonts w:hint="eastAsia"/>
        </w:rPr>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r>
                      <w:rPr>
                        <w:rFonts w:ascii="Cambria Math" w:hAnsi="Cambria Math"/>
                      </w:rPr>
                      <m:t>L</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rPr>
          <w:rFonts w:hint="eastAsia"/>
        </w:rPr>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5.85pt" o:ole="">
            <v:imagedata r:id="rId46" o:title=""/>
          </v:shape>
          <o:OLEObject Type="Embed" ProgID="Equation.DSMT4" ShapeID="_x0000_i1025" DrawAspect="Content" ObjectID="_1562700778" r:id="rId47"/>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25pt;height:17.85pt" o:ole="">
            <v:imagedata r:id="rId48" o:title=""/>
          </v:shape>
          <o:OLEObject Type="Embed" ProgID="Equation.DSMT4" ShapeID="_x0000_i1026" DrawAspect="Content" ObjectID="_1562700779" r:id="rId49"/>
        </w:object>
      </w:r>
      <w:r w:rsidR="00180310" w:rsidRPr="0058252A">
        <w:t>，</w:t>
      </w:r>
      <w:r w:rsidR="00180310" w:rsidRPr="001829A1">
        <w:rPr>
          <w:position w:val="-12"/>
        </w:rPr>
        <w:object w:dxaOrig="260" w:dyaOrig="360" w14:anchorId="59847104">
          <v:shape id="_x0000_i1027" type="#_x0000_t75" style="width:13.2pt;height:17.85pt" o:ole="">
            <v:imagedata r:id="rId50" o:title=""/>
          </v:shape>
          <o:OLEObject Type="Embed" ProgID="Equation.DSMT4" ShapeID="_x0000_i1027" DrawAspect="Content" ObjectID="_1562700780" r:id="rId51"/>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2pt;height:17.85pt" o:ole="">
            <v:imagedata r:id="rId52" o:title=""/>
          </v:shape>
          <o:OLEObject Type="Embed" ProgID="Equation.DSMT4" ShapeID="_x0000_i1028" DrawAspect="Content" ObjectID="_1562700781" r:id="rId53"/>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85pt" o:ole="">
            <v:imagedata r:id="rId54" o:title=""/>
          </v:shape>
          <o:OLEObject Type="Embed" ProgID="Equation.DSMT4" ShapeID="_x0000_i1029" DrawAspect="Content" ObjectID="_1562700782" r:id="rId55"/>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25pt;height:17.85pt" o:ole="">
            <v:imagedata r:id="rId56" o:title=""/>
          </v:shape>
          <o:OLEObject Type="Embed" ProgID="Equation.DSMT4" ShapeID="_x0000_i1030" DrawAspect="Content" ObjectID="_1562700783" r:id="rId57"/>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15pt;height:15.85pt" o:ole="">
            <v:imagedata r:id="rId58" o:title=""/>
          </v:shape>
          <o:OLEObject Type="Embed" ProgID="Equation.DSMT4" ShapeID="_x0000_i1031" DrawAspect="Content" ObjectID="_1562700784" r:id="rId59"/>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25pt;height:17.85pt" o:ole="">
            <v:imagedata r:id="rId60" o:title=""/>
          </v:shape>
          <o:OLEObject Type="Embed" ProgID="Equation.DSMT4" ShapeID="_x0000_i1032" DrawAspect="Content" ObjectID="_1562700785" r:id="rId61"/>
        </w:object>
      </w:r>
      <w:r w:rsidR="00180310" w:rsidRPr="0058252A">
        <w:t>的链出数量</w:t>
      </w:r>
      <w:r w:rsidR="00180310" w:rsidRPr="0058252A">
        <w:t>(</w:t>
      </w:r>
      <w:r w:rsidR="00180310" w:rsidRPr="002E2662">
        <w:rPr>
          <w:position w:val="-10"/>
        </w:rPr>
        <w:object w:dxaOrig="1120" w:dyaOrig="320" w14:anchorId="2F63FD7C">
          <v:shape id="_x0000_i1033" type="#_x0000_t75" style="width:56.15pt;height:15.85pt" o:ole="">
            <v:imagedata r:id="rId62" o:title=""/>
          </v:shape>
          <o:OLEObject Type="Embed" ProgID="Equation.DSMT4" ShapeID="_x0000_i1033" DrawAspect="Content" ObjectID="_1562700786" r:id="rId63"/>
        </w:object>
      </w:r>
      <w:r w:rsidR="00180310" w:rsidRPr="0058252A">
        <w:t>)</w:t>
      </w:r>
      <w:r w:rsidR="00180310" w:rsidRPr="0058252A">
        <w:t>，</w:t>
      </w:r>
      <w:r w:rsidR="00180310" w:rsidRPr="006C25A0">
        <w:rPr>
          <w:position w:val="-6"/>
        </w:rPr>
        <w:object w:dxaOrig="220" w:dyaOrig="279" w14:anchorId="2A0050FF">
          <v:shape id="_x0000_i1034" type="#_x0000_t75" style="width:11.25pt;height:13.85pt" o:ole="">
            <v:imagedata r:id="rId64" o:title=""/>
          </v:shape>
          <o:OLEObject Type="Embed" ProgID="Equation.DSMT4" ShapeID="_x0000_i1034" DrawAspect="Content" ObjectID="_1562700787" r:id="rId65"/>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25pt;height:13.85pt" o:ole="">
            <v:imagedata r:id="rId66" o:title=""/>
          </v:shape>
          <o:OLEObject Type="Embed" ProgID="Equation.DSMT4" ShapeID="_x0000_i1035" DrawAspect="Content" ObjectID="_1562700788" r:id="rId67"/>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rPr>
          <w:rFonts w:hint="eastAsia"/>
        </w:rPr>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w:t>
      </w:r>
      <w:r w:rsidR="002E2549">
        <w:rPr>
          <w:rFonts w:hint="eastAsia"/>
        </w:rPr>
        <w:t>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rPr>
          <w:rFonts w:hint="eastAsia"/>
        </w:rPr>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rPr>
          <w:rFonts w:hint="eastAsia"/>
        </w:rPr>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751ED3">
      <w:pPr>
        <w:pStyle w:val="affc"/>
        <w:numPr>
          <w:ilvl w:val="0"/>
          <w:numId w:val="33"/>
        </w:numPr>
        <w:spacing w:line="440" w:lineRule="exact"/>
        <w:rPr>
          <w:rFonts w:hint="eastAsia"/>
        </w:rPr>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rPr>
          <w:rFonts w:hint="eastAsia"/>
        </w:rPr>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rPr>
          <w:rFonts w:hint="eastAsia"/>
        </w:rPr>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rPr>
          <w:rFonts w:hint="eastAsia"/>
        </w:rPr>
      </w:pPr>
    </w:p>
    <w:p w14:paraId="33AF3ADE" w14:textId="6F35312B" w:rsidR="00226FC1" w:rsidRDefault="00226FC1" w:rsidP="00226FC1">
      <w:pPr>
        <w:pStyle w:val="3"/>
      </w:pPr>
      <w:bookmarkStart w:id="59" w:name="_Toc488922652"/>
      <w:r>
        <w:rPr>
          <w:rFonts w:hint="eastAsia"/>
        </w:rPr>
        <w:t>跨子任务的查询推荐方法</w:t>
      </w:r>
      <w:bookmarkEnd w:id="59"/>
    </w:p>
    <w:p w14:paraId="42BF51F4" w14:textId="3A533866" w:rsidR="00DF5BBA" w:rsidRDefault="001078D8" w:rsidP="001078D8">
      <w:pPr>
        <w:spacing w:line="440" w:lineRule="exact"/>
        <w:ind w:firstLineChars="200" w:firstLine="480"/>
        <w:rPr>
          <w:rFonts w:hint="eastAsia"/>
        </w:rPr>
      </w:pPr>
      <w:r>
        <w:rPr>
          <w:rFonts w:hint="eastAsia"/>
        </w:rPr>
        <w:t>跨子任务的查询推荐分为</w:t>
      </w:r>
      <w:r>
        <w:rPr>
          <w:rFonts w:hint="eastAsia"/>
        </w:rPr>
        <w:t>2</w:t>
      </w:r>
      <w:r>
        <w:rPr>
          <w:rFonts w:hint="eastAsia"/>
        </w:rPr>
        <w:t>步进行：</w:t>
      </w:r>
    </w:p>
    <w:p w14:paraId="786A773D" w14:textId="2504E881" w:rsidR="00AE5F51" w:rsidRDefault="00CA48F4" w:rsidP="00AB3ED5">
      <w:pPr>
        <w:pStyle w:val="affc"/>
        <w:numPr>
          <w:ilvl w:val="0"/>
          <w:numId w:val="35"/>
        </w:numPr>
        <w:spacing w:line="440" w:lineRule="exact"/>
        <w:rPr>
          <w:rFonts w:hint="eastAsia"/>
        </w:rPr>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Pr>
          <w:rFonts w:hint="eastAsia"/>
        </w:rPr>
        <w:t>Rank</w:t>
      </w:r>
      <w:r w:rsidR="009A65BF">
        <w:rPr>
          <w:rFonts w:hint="eastAsia"/>
        </w:rPr>
        <w:t>值最高的查询：</w:t>
      </w:r>
    </w:p>
    <w:p w14:paraId="1392464E" w14:textId="77777777" w:rsidR="00E61A67" w:rsidRDefault="00E61A67" w:rsidP="00E61A67">
      <w:pPr>
        <w:spacing w:line="440" w:lineRule="exact"/>
        <w:rPr>
          <w:rFonts w:hint="eastAsia"/>
        </w:rPr>
      </w:pPr>
    </w:p>
    <w:p w14:paraId="1C35CB46" w14:textId="77777777" w:rsidR="00E61A67" w:rsidRDefault="00E61A67" w:rsidP="00E61A67">
      <w:pPr>
        <w:spacing w:line="440" w:lineRule="exact"/>
        <w:rPr>
          <w:rFonts w:hint="eastAsia"/>
        </w:rPr>
      </w:pPr>
      <w:bookmarkStart w:id="60" w:name="_GoBack"/>
      <w:bookmarkEnd w:id="60"/>
    </w:p>
    <w:p w14:paraId="391055FB" w14:textId="220B733D" w:rsidR="00DF5BBA" w:rsidRPr="00DF5CE7" w:rsidRDefault="00DF5BBA" w:rsidP="00226FC1">
      <w:pPr>
        <w:pStyle w:val="3"/>
      </w:pPr>
      <w:bookmarkStart w:id="61" w:name="_Toc488922653"/>
      <w:r>
        <w:rPr>
          <w:rFonts w:hint="eastAsia"/>
          <w:sz w:val="30"/>
          <w:szCs w:val="30"/>
        </w:rPr>
        <w:t>面向查询起源的查询推荐结果可视化</w:t>
      </w:r>
      <w:r w:rsidR="000967B0">
        <w:rPr>
          <w:rFonts w:hint="eastAsia"/>
          <w:sz w:val="30"/>
          <w:szCs w:val="30"/>
        </w:rPr>
        <w:t>方法</w:t>
      </w:r>
      <w:bookmarkEnd w:id="6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A15E8">
      <w:pPr>
        <w:pStyle w:val="affc"/>
        <w:numPr>
          <w:ilvl w:val="0"/>
          <w:numId w:val="31"/>
        </w:numPr>
        <w:spacing w:line="440" w:lineRule="exact"/>
      </w:pPr>
      <w:r>
        <w:rPr>
          <w:rFonts w:hint="eastAsia"/>
        </w:rPr>
        <w:t>面向因果经验的查询推荐结果可视化</w:t>
      </w:r>
    </w:p>
    <w:p w14:paraId="2A325701" w14:textId="61B332F3" w:rsidR="00130897" w:rsidRDefault="00703253" w:rsidP="008C73B9">
      <w:pPr>
        <w:spacing w:line="440" w:lineRule="exact"/>
        <w:ind w:firstLineChars="200" w:firstLine="480"/>
      </w:pPr>
      <w:r>
        <w:rPr>
          <w:noProof/>
        </w:rPr>
        <w:lastRenderedPageBreak/>
        <w:drawing>
          <wp:anchor distT="0" distB="0" distL="114300" distR="114300" simplePos="0" relativeHeight="251676672" behindDoc="0" locked="0" layoutInCell="1" allowOverlap="1" wp14:anchorId="455D35BA" wp14:editId="665204FD">
            <wp:simplePos x="0" y="0"/>
            <wp:positionH relativeFrom="column">
              <wp:posOffset>1552575</wp:posOffset>
            </wp:positionH>
            <wp:positionV relativeFrom="paragraph">
              <wp:posOffset>1778635</wp:posOffset>
            </wp:positionV>
            <wp:extent cx="2818765" cy="153416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68" cstate="print">
                      <a:extLst>
                        <a:ext uri="{28A0092B-C50C-407E-A947-70E740481C1C}">
                          <a14:useLocalDpi xmlns:a14="http://schemas.microsoft.com/office/drawing/2010/main" val="0"/>
                        </a:ext>
                      </a:extLst>
                    </a:blip>
                    <a:srcRect t="13444" b="12405"/>
                    <a:stretch/>
                  </pic:blipFill>
                  <pic:spPr bwMode="auto">
                    <a:xfrm>
                      <a:off x="0" y="0"/>
                      <a:ext cx="2818765" cy="1534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B44BF">
        <w:rPr>
          <w:rFonts w:hint="eastAsia"/>
        </w:rPr>
        <w:t>在</w:t>
      </w:r>
      <w:r w:rsidR="000B44BF">
        <w:rPr>
          <w:rFonts w:hint="eastAsia"/>
        </w:rPr>
        <w:t>4.1.1</w:t>
      </w:r>
      <w:r w:rsidR="000B44BF">
        <w:rPr>
          <w:rFonts w:hint="eastAsia"/>
        </w:rPr>
        <w:t>节中，本研究提出了基于点击</w:t>
      </w:r>
      <w:r w:rsidR="000B44BF">
        <w:rPr>
          <w:rFonts w:hint="eastAsia"/>
        </w:rPr>
        <w:t>-</w:t>
      </w:r>
      <w:r w:rsidR="000B44BF">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207968">
        <w:rPr>
          <w:rFonts w:hint="eastAsia"/>
        </w:rPr>
        <w:t>4.2</w:t>
      </w:r>
      <w:r w:rsidR="00207968">
        <w:rPr>
          <w:rFonts w:hint="eastAsia"/>
        </w:rPr>
        <w:t>所示。</w:t>
      </w:r>
    </w:p>
    <w:p w14:paraId="22227D15" w14:textId="2F347D14"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4AE90E9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8420AE">
      <w:pPr>
        <w:pStyle w:val="affc"/>
        <w:numPr>
          <w:ilvl w:val="0"/>
          <w:numId w:val="31"/>
        </w:numPr>
        <w:spacing w:line="440" w:lineRule="exact"/>
      </w:pPr>
      <w:r>
        <w:rPr>
          <w:rFonts w:hint="eastAsia"/>
        </w:rPr>
        <w:t>子任务内部的查询推荐结果可视化</w:t>
      </w:r>
    </w:p>
    <w:p w14:paraId="27607C2D" w14:textId="04C416F9"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69"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470F41">
        <w:rPr>
          <w:rFonts w:hint="eastAsia"/>
        </w:rPr>
        <w:t>4.3</w:t>
      </w:r>
      <w:r w:rsidR="00470F41">
        <w:rPr>
          <w:rFonts w:hint="eastAsia"/>
        </w:rPr>
        <w:t>所示。</w:t>
      </w:r>
    </w:p>
    <w:p w14:paraId="12FFC192" w14:textId="398E4B79"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C5214F">
        <w:rPr>
          <w:rFonts w:hint="eastAsia"/>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CBFCBD8"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E42470">
        <w:rPr>
          <w:rFonts w:hint="eastAsia"/>
          <w:sz w:val="21"/>
          <w:szCs w:val="21"/>
        </w:rPr>
        <w:t>3</w:t>
      </w:r>
    </w:p>
    <w:p w14:paraId="04C66346" w14:textId="67FE21B3" w:rsidR="004F1E2C" w:rsidRPr="00A933EC" w:rsidRDefault="008241C9" w:rsidP="004F1E2C">
      <w:pPr>
        <w:spacing w:line="440" w:lineRule="exact"/>
        <w:ind w:firstLineChars="200" w:firstLine="480"/>
      </w:pPr>
      <w:r>
        <w:rPr>
          <w:rFonts w:hint="eastAsia"/>
        </w:rPr>
        <w:lastRenderedPageBreak/>
        <w:t>当用户提交一个查询，</w:t>
      </w:r>
      <w:r w:rsidR="004F1E2C">
        <w:rPr>
          <w:rFonts w:hint="eastAsia"/>
        </w:rPr>
        <w:t>展现给用户的内容如图</w:t>
      </w:r>
      <w:r w:rsidR="004F1E2C">
        <w:rPr>
          <w:rFonts w:hint="eastAsia"/>
        </w:rPr>
        <w:t>4.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113A1F">
        <w:rPr>
          <w:rFonts w:hint="eastAsia"/>
        </w:rPr>
        <w:t>4.3</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8420AE">
      <w:pPr>
        <w:pStyle w:val="affc"/>
        <w:numPr>
          <w:ilvl w:val="0"/>
          <w:numId w:val="31"/>
        </w:numPr>
        <w:spacing w:line="440" w:lineRule="exact"/>
      </w:pPr>
      <w:r>
        <w:rPr>
          <w:rFonts w:hint="eastAsia"/>
        </w:rPr>
        <w:t>跨子任务的查询推荐结果可视化</w:t>
      </w:r>
    </w:p>
    <w:p w14:paraId="36316571" w14:textId="4298259A"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70"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7038E">
        <w:rPr>
          <w:rFonts w:hint="eastAsia"/>
        </w:rPr>
        <w:t>4.4</w:t>
      </w:r>
      <w:r w:rsidR="00E7038E">
        <w:rPr>
          <w:rFonts w:hint="eastAsia"/>
        </w:rPr>
        <w:t>所示。</w:t>
      </w:r>
    </w:p>
    <w:p w14:paraId="62A6E1F1" w14:textId="39BA7E9D"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EB65F5">
        <w:rPr>
          <w:rFonts w:hint="eastAsia"/>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5466ECB1"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866456">
        <w:rPr>
          <w:rFonts w:hint="eastAsia"/>
          <w:sz w:val="21"/>
          <w:szCs w:val="21"/>
        </w:rPr>
        <w:t>4</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2" w:name="_Toc488922654"/>
      <w:r>
        <w:rPr>
          <w:rFonts w:hint="eastAsia"/>
        </w:rPr>
        <w:t>实验</w:t>
      </w:r>
      <w:bookmarkEnd w:id="62"/>
    </w:p>
    <w:p w14:paraId="7B170C2F" w14:textId="5E678D64" w:rsidR="00A47CBF" w:rsidRPr="00A47CBF" w:rsidRDefault="00A47CBF" w:rsidP="00A47CBF">
      <w:pPr>
        <w:spacing w:line="440" w:lineRule="exact"/>
        <w:ind w:firstLineChars="200" w:firstLine="480"/>
      </w:pPr>
    </w:p>
    <w:p w14:paraId="1CAC8D88" w14:textId="77777777" w:rsidR="009F6E68" w:rsidRPr="000D14DC" w:rsidRDefault="009F6E68" w:rsidP="00AC02C1">
      <w:pPr>
        <w:spacing w:line="440" w:lineRule="exact"/>
        <w:ind w:firstLineChars="200" w:firstLine="480"/>
        <w:sectPr w:rsidR="009F6E68" w:rsidRPr="000D14DC" w:rsidSect="0072228E">
          <w:headerReference w:type="default" r:id="rId71"/>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3" w:name="_Toc488922655"/>
      <w:bookmarkEnd w:id="63"/>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72"/>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4" w:name="_Toc390687528"/>
      <w:bookmarkStart w:id="65" w:name="_Toc488922656"/>
      <w:r w:rsidRPr="0058252A">
        <w:lastRenderedPageBreak/>
        <w:t>参考文献</w:t>
      </w:r>
      <w:bookmarkEnd w:id="64"/>
      <w:bookmarkEnd w:id="6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73"/>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66" w:name="_Toc390687529"/>
      <w:bookmarkStart w:id="67" w:name="_Toc488922657"/>
      <w:r w:rsidRPr="0058252A">
        <w:lastRenderedPageBreak/>
        <w:t>致</w:t>
      </w:r>
      <w:r w:rsidRPr="0058252A">
        <w:t xml:space="preserve"> </w:t>
      </w:r>
      <w:r w:rsidR="000911A3" w:rsidRPr="0058252A">
        <w:t xml:space="preserve"> </w:t>
      </w:r>
      <w:r w:rsidRPr="0058252A">
        <w:t>谢</w:t>
      </w:r>
      <w:bookmarkEnd w:id="66"/>
      <w:bookmarkEnd w:id="67"/>
    </w:p>
    <w:sectPr w:rsidR="00A424DC" w:rsidRPr="00E62736" w:rsidSect="0072228E">
      <w:headerReference w:type="default" r:id="rId74"/>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F96F96" w:rsidRDefault="00F96F96"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F96F96" w:rsidRDefault="00F96F96"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F96F96" w:rsidRDefault="00F96F96">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F96F96" w:rsidRPr="00695B38" w:rsidRDefault="00F96F96">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F96F96" w:rsidRDefault="00F96F96">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F96F96" w:rsidRDefault="00F96F96">
      <w:pPr>
        <w:pStyle w:val="afe"/>
      </w:pPr>
      <w:r>
        <w:rPr>
          <w:rStyle w:val="a9"/>
        </w:rPr>
        <w:annotationRef/>
      </w:r>
      <w:r>
        <w:rPr>
          <w:rFonts w:hint="eastAsia"/>
        </w:rPr>
        <w:t>F</w:t>
      </w:r>
      <w:r>
        <w:rPr>
          <w:rFonts w:hint="eastAsia"/>
        </w:rPr>
        <w:t>检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B85199" w14:textId="77777777" w:rsidR="00DA4A95" w:rsidRDefault="00DA4A95">
      <w:r>
        <w:separator/>
      </w:r>
    </w:p>
  </w:endnote>
  <w:endnote w:type="continuationSeparator" w:id="0">
    <w:p w14:paraId="70A03D25" w14:textId="77777777" w:rsidR="00DA4A95" w:rsidRDefault="00DA4A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F96F96" w:rsidRDefault="00F96F96"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F96F96" w:rsidRDefault="00F96F96">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77777777" w:rsidR="00F96F96" w:rsidRPr="009922D7" w:rsidRDefault="00F96F96"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1078D8">
      <w:rPr>
        <w:rStyle w:val="a6"/>
        <w:noProof/>
        <w:sz w:val="24"/>
        <w:szCs w:val="24"/>
      </w:rPr>
      <w:t>- 1 -</w:t>
    </w:r>
    <w:r w:rsidRPr="009922D7">
      <w:rPr>
        <w:rStyle w:val="a6"/>
        <w:sz w:val="24"/>
        <w:szCs w:val="24"/>
      </w:rPr>
      <w:fldChar w:fldCharType="end"/>
    </w:r>
  </w:p>
  <w:p w14:paraId="4B0615AD" w14:textId="7423B585" w:rsidR="00F96F96" w:rsidRDefault="00F96F96"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77777777" w:rsidR="00F96F96" w:rsidRPr="009922D7" w:rsidRDefault="00F96F96"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1078D8">
      <w:rPr>
        <w:rStyle w:val="a6"/>
        <w:noProof/>
        <w:sz w:val="24"/>
        <w:szCs w:val="24"/>
      </w:rPr>
      <w:t>- 2 -</w:t>
    </w:r>
    <w:r w:rsidRPr="009922D7">
      <w:rPr>
        <w:rStyle w:val="a6"/>
        <w:noProof/>
        <w:sz w:val="24"/>
        <w:szCs w:val="24"/>
      </w:rPr>
      <w:fldChar w:fldCharType="end"/>
    </w:r>
  </w:p>
  <w:p w14:paraId="1091BBA6" w14:textId="3530FC0B" w:rsidR="00F96F96" w:rsidRPr="009922D7" w:rsidRDefault="00F96F96"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77777777" w:rsidR="00F96F96" w:rsidRPr="009922D7" w:rsidRDefault="00F96F96"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E61A67">
      <w:rPr>
        <w:rStyle w:val="a6"/>
        <w:noProof/>
        <w:sz w:val="24"/>
        <w:szCs w:val="24"/>
      </w:rPr>
      <w:t>- 35 -</w:t>
    </w:r>
    <w:r w:rsidRPr="009922D7">
      <w:rPr>
        <w:rStyle w:val="a6"/>
        <w:noProof/>
        <w:sz w:val="24"/>
        <w:szCs w:val="24"/>
      </w:rPr>
      <w:fldChar w:fldCharType="end"/>
    </w:r>
  </w:p>
  <w:p w14:paraId="3902E2DB" w14:textId="12F84795" w:rsidR="00F96F96" w:rsidRPr="009922D7" w:rsidRDefault="00F96F96"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77777777" w:rsidR="00F96F96" w:rsidRPr="000A30F3" w:rsidRDefault="00F96F96">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1078D8">
      <w:rPr>
        <w:rStyle w:val="a6"/>
        <w:noProof/>
        <w:sz w:val="24"/>
        <w:szCs w:val="24"/>
      </w:rPr>
      <w:t>VI</w:t>
    </w:r>
    <w:r w:rsidRPr="000A30F3">
      <w:rPr>
        <w:sz w:val="24"/>
        <w:szCs w:val="24"/>
      </w:rPr>
      <w:fldChar w:fldCharType="end"/>
    </w:r>
    <w:r>
      <w:rPr>
        <w:rStyle w:val="a6"/>
        <w:rFonts w:hint="eastAsia"/>
      </w:rPr>
      <w:t>—</w:t>
    </w:r>
  </w:p>
  <w:p w14:paraId="12667747" w14:textId="77777777" w:rsidR="00F96F96" w:rsidRPr="000A30F3" w:rsidRDefault="00F96F96">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7777777" w:rsidR="00F96F96" w:rsidRPr="00E54077" w:rsidRDefault="00F96F96">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1078D8">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F96F96" w:rsidRDefault="00F96F96">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77777777" w:rsidR="00F96F96" w:rsidRDefault="00F96F96">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1078D8">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F96F96" w:rsidRDefault="00F96F96">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77777777" w:rsidR="00F96F96" w:rsidRDefault="00F96F96">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1078D8">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F96F96" w:rsidRDefault="00F96F96">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F96F96" w:rsidRDefault="00F96F96">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3B05B4" w14:textId="77777777" w:rsidR="00DA4A95" w:rsidRDefault="00DA4A95">
      <w:r>
        <w:separator/>
      </w:r>
    </w:p>
  </w:footnote>
  <w:footnote w:type="continuationSeparator" w:id="0">
    <w:p w14:paraId="47D96048" w14:textId="77777777" w:rsidR="00DA4A95" w:rsidRDefault="00DA4A9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F96F96" w:rsidRDefault="00F96F96">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F96F96" w:rsidRDefault="00F96F96">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F96F96" w:rsidRPr="009F7343" w:rsidRDefault="00F96F9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F96F96" w:rsidRPr="009F7343" w:rsidRDefault="00F96F9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F96F96" w:rsidRDefault="00F96F96">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F96F96" w:rsidRDefault="00F96F9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F96F96" w:rsidRDefault="00F96F9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F96F96" w:rsidRDefault="00F96F96"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F96F96" w:rsidRDefault="00F96F96"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F96F96" w:rsidRDefault="00F96F96">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F96F96" w:rsidRDefault="00F96F96">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F96F96" w:rsidRDefault="00F96F96">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F96F96" w:rsidRDefault="00F96F96">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F96F96" w:rsidRDefault="00F96F96">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F96F96" w:rsidRDefault="00F96F96">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F96F96" w:rsidRDefault="00F96F96">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F96F96" w:rsidRDefault="00F96F96">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F96F96" w:rsidRDefault="00F96F96">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BF3A95"/>
    <w:multiLevelType w:val="hybridMultilevel"/>
    <w:tmpl w:val="F42269CE"/>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2C64FED"/>
    <w:multiLevelType w:val="hybridMultilevel"/>
    <w:tmpl w:val="04663B36"/>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CAB3E96"/>
    <w:multiLevelType w:val="hybridMultilevel"/>
    <w:tmpl w:val="FC803F58"/>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1D36B34"/>
    <w:multiLevelType w:val="hybridMultilevel"/>
    <w:tmpl w:val="130AD36C"/>
    <w:lvl w:ilvl="0" w:tplc="659A358C">
      <w:start w:val="1"/>
      <w:numFmt w:val="decimal"/>
      <w:lvlText w:val="%1."/>
      <w:lvlJc w:val="left"/>
      <w:pPr>
        <w:ind w:left="360" w:hanging="36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4503504C"/>
    <w:multiLevelType w:val="hybridMultilevel"/>
    <w:tmpl w:val="6150A2A8"/>
    <w:lvl w:ilvl="0" w:tplc="A85C6330">
      <w:start w:val="1"/>
      <w:numFmt w:val="bullet"/>
      <w:lvlText w:val=""/>
      <w:lvlJc w:val="left"/>
      <w:pPr>
        <w:ind w:left="1440" w:hanging="480"/>
      </w:pPr>
      <w:rPr>
        <w:rFonts w:ascii="Wingdings" w:hAnsi="Wingdings" w:hint="default"/>
        <w:sz w:val="24"/>
      </w:rPr>
    </w:lvl>
    <w:lvl w:ilvl="1" w:tplc="04090003" w:tentative="1">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F413841"/>
    <w:multiLevelType w:val="hybridMultilevel"/>
    <w:tmpl w:val="3450383E"/>
    <w:lvl w:ilvl="0" w:tplc="90C207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6"/>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9"/>
  </w:num>
  <w:num w:numId="12">
    <w:abstractNumId w:val="6"/>
  </w:num>
  <w:num w:numId="13">
    <w:abstractNumId w:val="7"/>
  </w:num>
  <w:num w:numId="14">
    <w:abstractNumId w:val="18"/>
  </w:num>
  <w:num w:numId="15">
    <w:abstractNumId w:val="20"/>
  </w:num>
  <w:num w:numId="16">
    <w:abstractNumId w:val="30"/>
  </w:num>
  <w:num w:numId="17">
    <w:abstractNumId w:val="34"/>
  </w:num>
  <w:num w:numId="18">
    <w:abstractNumId w:val="11"/>
  </w:num>
  <w:num w:numId="19">
    <w:abstractNumId w:val="23"/>
  </w:num>
  <w:num w:numId="20">
    <w:abstractNumId w:val="8"/>
  </w:num>
  <w:num w:numId="21">
    <w:abstractNumId w:val="25"/>
  </w:num>
  <w:num w:numId="22">
    <w:abstractNumId w:val="15"/>
  </w:num>
  <w:num w:numId="23">
    <w:abstractNumId w:val="14"/>
  </w:num>
  <w:num w:numId="24">
    <w:abstractNumId w:val="3"/>
  </w:num>
  <w:num w:numId="25">
    <w:abstractNumId w:val="24"/>
  </w:num>
  <w:num w:numId="26">
    <w:abstractNumId w:val="4"/>
  </w:num>
  <w:num w:numId="27">
    <w:abstractNumId w:val="27"/>
  </w:num>
  <w:num w:numId="28">
    <w:abstractNumId w:val="33"/>
  </w:num>
  <w:num w:numId="29">
    <w:abstractNumId w:val="29"/>
  </w:num>
  <w:num w:numId="30">
    <w:abstractNumId w:val="10"/>
  </w:num>
  <w:num w:numId="31">
    <w:abstractNumId w:val="22"/>
  </w:num>
  <w:num w:numId="32">
    <w:abstractNumId w:val="21"/>
  </w:num>
  <w:num w:numId="33">
    <w:abstractNumId w:val="5"/>
  </w:num>
  <w:num w:numId="34">
    <w:abstractNumId w:val="28"/>
  </w:num>
  <w:num w:numId="35">
    <w:abstractNumId w:val="9"/>
  </w:num>
  <w:numIdMacAtCleanup w:val="1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D23"/>
    <w:rsid w:val="0001204C"/>
    <w:rsid w:val="00012841"/>
    <w:rsid w:val="00012E78"/>
    <w:rsid w:val="000130F8"/>
    <w:rsid w:val="00014126"/>
    <w:rsid w:val="00014BDA"/>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C4A"/>
    <w:rsid w:val="000300B1"/>
    <w:rsid w:val="0003044A"/>
    <w:rsid w:val="00030876"/>
    <w:rsid w:val="000313F9"/>
    <w:rsid w:val="00032F3E"/>
    <w:rsid w:val="00033A6B"/>
    <w:rsid w:val="00033B3F"/>
    <w:rsid w:val="00033BDA"/>
    <w:rsid w:val="000340BD"/>
    <w:rsid w:val="00034150"/>
    <w:rsid w:val="00034ACB"/>
    <w:rsid w:val="00036989"/>
    <w:rsid w:val="00040081"/>
    <w:rsid w:val="00040FC6"/>
    <w:rsid w:val="0004148A"/>
    <w:rsid w:val="00041A08"/>
    <w:rsid w:val="00041D82"/>
    <w:rsid w:val="00041FA5"/>
    <w:rsid w:val="0004282A"/>
    <w:rsid w:val="0004307F"/>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11A3"/>
    <w:rsid w:val="0009215A"/>
    <w:rsid w:val="000923FF"/>
    <w:rsid w:val="00092FF7"/>
    <w:rsid w:val="000931A0"/>
    <w:rsid w:val="000931A7"/>
    <w:rsid w:val="00093463"/>
    <w:rsid w:val="00093925"/>
    <w:rsid w:val="0009396B"/>
    <w:rsid w:val="00093BC7"/>
    <w:rsid w:val="00093E5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B7B"/>
    <w:rsid w:val="000D6044"/>
    <w:rsid w:val="000D6347"/>
    <w:rsid w:val="000D672B"/>
    <w:rsid w:val="000D6A68"/>
    <w:rsid w:val="000D752A"/>
    <w:rsid w:val="000D7F11"/>
    <w:rsid w:val="000E031C"/>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76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4463"/>
    <w:rsid w:val="001244ED"/>
    <w:rsid w:val="00124B34"/>
    <w:rsid w:val="00125370"/>
    <w:rsid w:val="001254DD"/>
    <w:rsid w:val="00125568"/>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CD4"/>
    <w:rsid w:val="0018004F"/>
    <w:rsid w:val="00180310"/>
    <w:rsid w:val="00180605"/>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D9B"/>
    <w:rsid w:val="00187183"/>
    <w:rsid w:val="00187519"/>
    <w:rsid w:val="00187851"/>
    <w:rsid w:val="001879CB"/>
    <w:rsid w:val="00187BC0"/>
    <w:rsid w:val="00187F7F"/>
    <w:rsid w:val="00190446"/>
    <w:rsid w:val="00190C63"/>
    <w:rsid w:val="001915CA"/>
    <w:rsid w:val="00192D9B"/>
    <w:rsid w:val="00193719"/>
    <w:rsid w:val="0019375A"/>
    <w:rsid w:val="0019482D"/>
    <w:rsid w:val="00195A97"/>
    <w:rsid w:val="00195DEA"/>
    <w:rsid w:val="00196190"/>
    <w:rsid w:val="00196438"/>
    <w:rsid w:val="001967C8"/>
    <w:rsid w:val="00196EF3"/>
    <w:rsid w:val="001A05B6"/>
    <w:rsid w:val="001A0D4F"/>
    <w:rsid w:val="001A16BD"/>
    <w:rsid w:val="001A183D"/>
    <w:rsid w:val="001A248E"/>
    <w:rsid w:val="001A251F"/>
    <w:rsid w:val="001A2EE4"/>
    <w:rsid w:val="001A3089"/>
    <w:rsid w:val="001A30E4"/>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948"/>
    <w:rsid w:val="001B6333"/>
    <w:rsid w:val="001B6C1E"/>
    <w:rsid w:val="001B6D5C"/>
    <w:rsid w:val="001B7A2D"/>
    <w:rsid w:val="001B7A7A"/>
    <w:rsid w:val="001C034D"/>
    <w:rsid w:val="001C0D24"/>
    <w:rsid w:val="001C176E"/>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EB"/>
    <w:rsid w:val="002143FD"/>
    <w:rsid w:val="0021463D"/>
    <w:rsid w:val="00214B1D"/>
    <w:rsid w:val="002153DD"/>
    <w:rsid w:val="002155A9"/>
    <w:rsid w:val="00215617"/>
    <w:rsid w:val="00215DC9"/>
    <w:rsid w:val="00215F90"/>
    <w:rsid w:val="00216603"/>
    <w:rsid w:val="00216F2D"/>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CE9"/>
    <w:rsid w:val="0024241A"/>
    <w:rsid w:val="002429DA"/>
    <w:rsid w:val="0024368B"/>
    <w:rsid w:val="00244DA8"/>
    <w:rsid w:val="00245548"/>
    <w:rsid w:val="0024569E"/>
    <w:rsid w:val="0024658E"/>
    <w:rsid w:val="00246806"/>
    <w:rsid w:val="00246AD9"/>
    <w:rsid w:val="00246F35"/>
    <w:rsid w:val="00250C89"/>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4D2A"/>
    <w:rsid w:val="00264F5D"/>
    <w:rsid w:val="00265529"/>
    <w:rsid w:val="00265558"/>
    <w:rsid w:val="002665B3"/>
    <w:rsid w:val="00266780"/>
    <w:rsid w:val="00267349"/>
    <w:rsid w:val="00267D08"/>
    <w:rsid w:val="00270CB1"/>
    <w:rsid w:val="00271B08"/>
    <w:rsid w:val="00273175"/>
    <w:rsid w:val="00274582"/>
    <w:rsid w:val="002747C5"/>
    <w:rsid w:val="00274973"/>
    <w:rsid w:val="00274BA7"/>
    <w:rsid w:val="00274D21"/>
    <w:rsid w:val="0027520A"/>
    <w:rsid w:val="002776C5"/>
    <w:rsid w:val="002776D4"/>
    <w:rsid w:val="00277A3B"/>
    <w:rsid w:val="0028068F"/>
    <w:rsid w:val="002811C1"/>
    <w:rsid w:val="0028129B"/>
    <w:rsid w:val="002818D2"/>
    <w:rsid w:val="00281BB4"/>
    <w:rsid w:val="00281D19"/>
    <w:rsid w:val="00281EF4"/>
    <w:rsid w:val="002820FA"/>
    <w:rsid w:val="002821EE"/>
    <w:rsid w:val="0028267E"/>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84B"/>
    <w:rsid w:val="002A6809"/>
    <w:rsid w:val="002A6AAA"/>
    <w:rsid w:val="002A6DAE"/>
    <w:rsid w:val="002A76FA"/>
    <w:rsid w:val="002B05F9"/>
    <w:rsid w:val="002B2CEC"/>
    <w:rsid w:val="002B32A7"/>
    <w:rsid w:val="002B38DC"/>
    <w:rsid w:val="002B4B92"/>
    <w:rsid w:val="002B6B25"/>
    <w:rsid w:val="002B724E"/>
    <w:rsid w:val="002B727F"/>
    <w:rsid w:val="002B78D9"/>
    <w:rsid w:val="002B7BC4"/>
    <w:rsid w:val="002C00FB"/>
    <w:rsid w:val="002C04B2"/>
    <w:rsid w:val="002C0AC4"/>
    <w:rsid w:val="002C0DF2"/>
    <w:rsid w:val="002C19CA"/>
    <w:rsid w:val="002C2566"/>
    <w:rsid w:val="002C2D32"/>
    <w:rsid w:val="002C3641"/>
    <w:rsid w:val="002C3D3E"/>
    <w:rsid w:val="002C3E7F"/>
    <w:rsid w:val="002C5621"/>
    <w:rsid w:val="002C5EB2"/>
    <w:rsid w:val="002C6EA1"/>
    <w:rsid w:val="002C7B23"/>
    <w:rsid w:val="002D02D4"/>
    <w:rsid w:val="002D0A29"/>
    <w:rsid w:val="002D0C2D"/>
    <w:rsid w:val="002D15DB"/>
    <w:rsid w:val="002D1738"/>
    <w:rsid w:val="002D28AB"/>
    <w:rsid w:val="002D302A"/>
    <w:rsid w:val="002D366A"/>
    <w:rsid w:val="002D3C39"/>
    <w:rsid w:val="002D3DD0"/>
    <w:rsid w:val="002D431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A74"/>
    <w:rsid w:val="002F2E99"/>
    <w:rsid w:val="002F3F90"/>
    <w:rsid w:val="002F44CC"/>
    <w:rsid w:val="002F4DDF"/>
    <w:rsid w:val="002F5958"/>
    <w:rsid w:val="002F5A7A"/>
    <w:rsid w:val="002F751C"/>
    <w:rsid w:val="002F7ED8"/>
    <w:rsid w:val="00300B1F"/>
    <w:rsid w:val="00300F84"/>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4538"/>
    <w:rsid w:val="003248A1"/>
    <w:rsid w:val="0032495B"/>
    <w:rsid w:val="00324F25"/>
    <w:rsid w:val="0032556A"/>
    <w:rsid w:val="0032566E"/>
    <w:rsid w:val="00325FEB"/>
    <w:rsid w:val="0032665A"/>
    <w:rsid w:val="00326876"/>
    <w:rsid w:val="00327F93"/>
    <w:rsid w:val="00330C29"/>
    <w:rsid w:val="00331613"/>
    <w:rsid w:val="003316B7"/>
    <w:rsid w:val="0033212C"/>
    <w:rsid w:val="003321C6"/>
    <w:rsid w:val="00333BCA"/>
    <w:rsid w:val="00333C4E"/>
    <w:rsid w:val="00333F23"/>
    <w:rsid w:val="00334453"/>
    <w:rsid w:val="00334546"/>
    <w:rsid w:val="0033471A"/>
    <w:rsid w:val="00335D05"/>
    <w:rsid w:val="0033664C"/>
    <w:rsid w:val="00340CB9"/>
    <w:rsid w:val="00341375"/>
    <w:rsid w:val="00342786"/>
    <w:rsid w:val="00342D63"/>
    <w:rsid w:val="00342E52"/>
    <w:rsid w:val="00342EA7"/>
    <w:rsid w:val="00343068"/>
    <w:rsid w:val="003437F6"/>
    <w:rsid w:val="00344764"/>
    <w:rsid w:val="00344DF5"/>
    <w:rsid w:val="003457BA"/>
    <w:rsid w:val="00345815"/>
    <w:rsid w:val="00345956"/>
    <w:rsid w:val="00345AA2"/>
    <w:rsid w:val="00345B24"/>
    <w:rsid w:val="00345CDE"/>
    <w:rsid w:val="00346646"/>
    <w:rsid w:val="00346954"/>
    <w:rsid w:val="003476DD"/>
    <w:rsid w:val="00347B84"/>
    <w:rsid w:val="0035088D"/>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38B1"/>
    <w:rsid w:val="00383C3F"/>
    <w:rsid w:val="00383D18"/>
    <w:rsid w:val="00384289"/>
    <w:rsid w:val="00384D15"/>
    <w:rsid w:val="0038507F"/>
    <w:rsid w:val="0038510E"/>
    <w:rsid w:val="003854BB"/>
    <w:rsid w:val="00385B5D"/>
    <w:rsid w:val="003868BF"/>
    <w:rsid w:val="003868D9"/>
    <w:rsid w:val="00386E5B"/>
    <w:rsid w:val="00390164"/>
    <w:rsid w:val="00390DFE"/>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FF6"/>
    <w:rsid w:val="003B354F"/>
    <w:rsid w:val="003B45DB"/>
    <w:rsid w:val="003B4762"/>
    <w:rsid w:val="003B5081"/>
    <w:rsid w:val="003B50D0"/>
    <w:rsid w:val="003B5139"/>
    <w:rsid w:val="003B5410"/>
    <w:rsid w:val="003B6EE8"/>
    <w:rsid w:val="003B71D4"/>
    <w:rsid w:val="003B72B9"/>
    <w:rsid w:val="003C02FD"/>
    <w:rsid w:val="003C03A0"/>
    <w:rsid w:val="003C0668"/>
    <w:rsid w:val="003C0688"/>
    <w:rsid w:val="003C0BD8"/>
    <w:rsid w:val="003C0C7B"/>
    <w:rsid w:val="003C1234"/>
    <w:rsid w:val="003C1366"/>
    <w:rsid w:val="003C19D0"/>
    <w:rsid w:val="003C28B2"/>
    <w:rsid w:val="003C3B6C"/>
    <w:rsid w:val="003C3C08"/>
    <w:rsid w:val="003C40E8"/>
    <w:rsid w:val="003C4361"/>
    <w:rsid w:val="003C5476"/>
    <w:rsid w:val="003C58B0"/>
    <w:rsid w:val="003C5A19"/>
    <w:rsid w:val="003C6818"/>
    <w:rsid w:val="003C6CA3"/>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829"/>
    <w:rsid w:val="00407768"/>
    <w:rsid w:val="00410014"/>
    <w:rsid w:val="00410CEF"/>
    <w:rsid w:val="00411148"/>
    <w:rsid w:val="0041139A"/>
    <w:rsid w:val="00412089"/>
    <w:rsid w:val="00412D15"/>
    <w:rsid w:val="00413758"/>
    <w:rsid w:val="004146E3"/>
    <w:rsid w:val="00414FCF"/>
    <w:rsid w:val="0041557A"/>
    <w:rsid w:val="00415A47"/>
    <w:rsid w:val="00415DAD"/>
    <w:rsid w:val="00415DCC"/>
    <w:rsid w:val="0041667D"/>
    <w:rsid w:val="00416F45"/>
    <w:rsid w:val="004174A4"/>
    <w:rsid w:val="004207F5"/>
    <w:rsid w:val="004213E4"/>
    <w:rsid w:val="00421924"/>
    <w:rsid w:val="00421A51"/>
    <w:rsid w:val="00422B30"/>
    <w:rsid w:val="00424CDA"/>
    <w:rsid w:val="00425399"/>
    <w:rsid w:val="00425507"/>
    <w:rsid w:val="0042572F"/>
    <w:rsid w:val="004259F1"/>
    <w:rsid w:val="00426157"/>
    <w:rsid w:val="004263A5"/>
    <w:rsid w:val="004263BC"/>
    <w:rsid w:val="004270CA"/>
    <w:rsid w:val="004278D3"/>
    <w:rsid w:val="00427A2C"/>
    <w:rsid w:val="00430291"/>
    <w:rsid w:val="00430306"/>
    <w:rsid w:val="00430AE8"/>
    <w:rsid w:val="00430CC2"/>
    <w:rsid w:val="00431328"/>
    <w:rsid w:val="00431ED4"/>
    <w:rsid w:val="004326B9"/>
    <w:rsid w:val="00433259"/>
    <w:rsid w:val="00433449"/>
    <w:rsid w:val="004344D1"/>
    <w:rsid w:val="004344F1"/>
    <w:rsid w:val="00434674"/>
    <w:rsid w:val="004347F1"/>
    <w:rsid w:val="004353BC"/>
    <w:rsid w:val="004353DF"/>
    <w:rsid w:val="00436619"/>
    <w:rsid w:val="00436754"/>
    <w:rsid w:val="00436F17"/>
    <w:rsid w:val="0044035B"/>
    <w:rsid w:val="00440CBE"/>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807"/>
    <w:rsid w:val="0045283C"/>
    <w:rsid w:val="00452CDC"/>
    <w:rsid w:val="00452ECB"/>
    <w:rsid w:val="00452F3A"/>
    <w:rsid w:val="00453CE0"/>
    <w:rsid w:val="00453F71"/>
    <w:rsid w:val="004545A1"/>
    <w:rsid w:val="004546D9"/>
    <w:rsid w:val="004549D5"/>
    <w:rsid w:val="00455993"/>
    <w:rsid w:val="00456329"/>
    <w:rsid w:val="00456EEE"/>
    <w:rsid w:val="00457854"/>
    <w:rsid w:val="0045799A"/>
    <w:rsid w:val="00460DDD"/>
    <w:rsid w:val="0046142F"/>
    <w:rsid w:val="00461788"/>
    <w:rsid w:val="00461A4C"/>
    <w:rsid w:val="004626E6"/>
    <w:rsid w:val="00462D95"/>
    <w:rsid w:val="00464083"/>
    <w:rsid w:val="00464CFE"/>
    <w:rsid w:val="0046555C"/>
    <w:rsid w:val="00465678"/>
    <w:rsid w:val="00465A52"/>
    <w:rsid w:val="00465E6B"/>
    <w:rsid w:val="004667A9"/>
    <w:rsid w:val="0047001A"/>
    <w:rsid w:val="004705D4"/>
    <w:rsid w:val="00470EB1"/>
    <w:rsid w:val="00470F41"/>
    <w:rsid w:val="00471620"/>
    <w:rsid w:val="004718C6"/>
    <w:rsid w:val="004720CE"/>
    <w:rsid w:val="00472219"/>
    <w:rsid w:val="00472412"/>
    <w:rsid w:val="00472659"/>
    <w:rsid w:val="00472AF1"/>
    <w:rsid w:val="004737A5"/>
    <w:rsid w:val="004741E4"/>
    <w:rsid w:val="004746CB"/>
    <w:rsid w:val="004749C3"/>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C"/>
    <w:rsid w:val="004A6BEB"/>
    <w:rsid w:val="004A79CE"/>
    <w:rsid w:val="004A7CF4"/>
    <w:rsid w:val="004B0329"/>
    <w:rsid w:val="004B0381"/>
    <w:rsid w:val="004B0BC0"/>
    <w:rsid w:val="004B2273"/>
    <w:rsid w:val="004B43E9"/>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7293"/>
    <w:rsid w:val="004F788B"/>
    <w:rsid w:val="005003CE"/>
    <w:rsid w:val="00500E8F"/>
    <w:rsid w:val="005014AB"/>
    <w:rsid w:val="00501543"/>
    <w:rsid w:val="0050168D"/>
    <w:rsid w:val="00501C90"/>
    <w:rsid w:val="00501CE2"/>
    <w:rsid w:val="00501E0B"/>
    <w:rsid w:val="005022B8"/>
    <w:rsid w:val="005029E4"/>
    <w:rsid w:val="00503416"/>
    <w:rsid w:val="00503B25"/>
    <w:rsid w:val="005041C3"/>
    <w:rsid w:val="005052E9"/>
    <w:rsid w:val="00505948"/>
    <w:rsid w:val="00505E00"/>
    <w:rsid w:val="0050617F"/>
    <w:rsid w:val="00506485"/>
    <w:rsid w:val="00510ED0"/>
    <w:rsid w:val="0051339D"/>
    <w:rsid w:val="00513EC0"/>
    <w:rsid w:val="005142A1"/>
    <w:rsid w:val="005142C2"/>
    <w:rsid w:val="00515846"/>
    <w:rsid w:val="00517B5A"/>
    <w:rsid w:val="005205C6"/>
    <w:rsid w:val="00521D6E"/>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CE2"/>
    <w:rsid w:val="00536274"/>
    <w:rsid w:val="0053746B"/>
    <w:rsid w:val="00537AAC"/>
    <w:rsid w:val="00537C5F"/>
    <w:rsid w:val="005406C4"/>
    <w:rsid w:val="00541953"/>
    <w:rsid w:val="00541A2D"/>
    <w:rsid w:val="005431DA"/>
    <w:rsid w:val="00543A8D"/>
    <w:rsid w:val="00544ADD"/>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51AF"/>
    <w:rsid w:val="00595480"/>
    <w:rsid w:val="005962DA"/>
    <w:rsid w:val="00596CB9"/>
    <w:rsid w:val="00596DE4"/>
    <w:rsid w:val="00597923"/>
    <w:rsid w:val="00597A96"/>
    <w:rsid w:val="005A02EE"/>
    <w:rsid w:val="005A0C97"/>
    <w:rsid w:val="005A0F2A"/>
    <w:rsid w:val="005A2D93"/>
    <w:rsid w:val="005A2E66"/>
    <w:rsid w:val="005A38F9"/>
    <w:rsid w:val="005A3DF0"/>
    <w:rsid w:val="005A43F9"/>
    <w:rsid w:val="005A4B4C"/>
    <w:rsid w:val="005A5098"/>
    <w:rsid w:val="005A5637"/>
    <w:rsid w:val="005A5AE0"/>
    <w:rsid w:val="005A5C21"/>
    <w:rsid w:val="005A5CD7"/>
    <w:rsid w:val="005A609D"/>
    <w:rsid w:val="005A701C"/>
    <w:rsid w:val="005A777F"/>
    <w:rsid w:val="005A7B5D"/>
    <w:rsid w:val="005A7F82"/>
    <w:rsid w:val="005B038D"/>
    <w:rsid w:val="005B051F"/>
    <w:rsid w:val="005B066B"/>
    <w:rsid w:val="005B08C7"/>
    <w:rsid w:val="005B0B7A"/>
    <w:rsid w:val="005B1804"/>
    <w:rsid w:val="005B226D"/>
    <w:rsid w:val="005B3134"/>
    <w:rsid w:val="005B3314"/>
    <w:rsid w:val="005B3FE5"/>
    <w:rsid w:val="005B497C"/>
    <w:rsid w:val="005B4D9A"/>
    <w:rsid w:val="005B5129"/>
    <w:rsid w:val="005B52E9"/>
    <w:rsid w:val="005B6290"/>
    <w:rsid w:val="005B6DC2"/>
    <w:rsid w:val="005B7547"/>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E09"/>
    <w:rsid w:val="005F3364"/>
    <w:rsid w:val="005F3850"/>
    <w:rsid w:val="005F3913"/>
    <w:rsid w:val="005F4152"/>
    <w:rsid w:val="005F4AF2"/>
    <w:rsid w:val="005F4BC2"/>
    <w:rsid w:val="005F4BCC"/>
    <w:rsid w:val="005F4DB6"/>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5211"/>
    <w:rsid w:val="00606C09"/>
    <w:rsid w:val="00606D87"/>
    <w:rsid w:val="006072E9"/>
    <w:rsid w:val="00607630"/>
    <w:rsid w:val="00607FA7"/>
    <w:rsid w:val="00610982"/>
    <w:rsid w:val="00610E78"/>
    <w:rsid w:val="00611500"/>
    <w:rsid w:val="00611BB0"/>
    <w:rsid w:val="00613341"/>
    <w:rsid w:val="00613467"/>
    <w:rsid w:val="0061385A"/>
    <w:rsid w:val="00613E9C"/>
    <w:rsid w:val="00614A18"/>
    <w:rsid w:val="00614F3D"/>
    <w:rsid w:val="0061546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463"/>
    <w:rsid w:val="006D1C05"/>
    <w:rsid w:val="006D24B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4D81"/>
    <w:rsid w:val="00704D8F"/>
    <w:rsid w:val="007069A4"/>
    <w:rsid w:val="00706F0F"/>
    <w:rsid w:val="007070DF"/>
    <w:rsid w:val="00707BA5"/>
    <w:rsid w:val="0071090C"/>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D92"/>
    <w:rsid w:val="007377E3"/>
    <w:rsid w:val="00737CD5"/>
    <w:rsid w:val="007408F6"/>
    <w:rsid w:val="007424E8"/>
    <w:rsid w:val="00744AE7"/>
    <w:rsid w:val="00744C34"/>
    <w:rsid w:val="00745ACC"/>
    <w:rsid w:val="00745CDE"/>
    <w:rsid w:val="00745E3D"/>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4075"/>
    <w:rsid w:val="0078436D"/>
    <w:rsid w:val="007864FD"/>
    <w:rsid w:val="00786A04"/>
    <w:rsid w:val="00787168"/>
    <w:rsid w:val="0078767D"/>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B015F"/>
    <w:rsid w:val="007B1891"/>
    <w:rsid w:val="007B1CDE"/>
    <w:rsid w:val="007B2794"/>
    <w:rsid w:val="007B2AFC"/>
    <w:rsid w:val="007B3148"/>
    <w:rsid w:val="007B3373"/>
    <w:rsid w:val="007B35B2"/>
    <w:rsid w:val="007B3604"/>
    <w:rsid w:val="007B3E09"/>
    <w:rsid w:val="007B446C"/>
    <w:rsid w:val="007B562D"/>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5DCB"/>
    <w:rsid w:val="007C5E9D"/>
    <w:rsid w:val="007C5ED3"/>
    <w:rsid w:val="007C62B0"/>
    <w:rsid w:val="007C645F"/>
    <w:rsid w:val="007C6472"/>
    <w:rsid w:val="007C68EA"/>
    <w:rsid w:val="007D13E1"/>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750"/>
    <w:rsid w:val="007E280F"/>
    <w:rsid w:val="007E33F7"/>
    <w:rsid w:val="007E3998"/>
    <w:rsid w:val="007E41C4"/>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502C2"/>
    <w:rsid w:val="00850CE7"/>
    <w:rsid w:val="008513DE"/>
    <w:rsid w:val="00852075"/>
    <w:rsid w:val="00852ADF"/>
    <w:rsid w:val="00852E9D"/>
    <w:rsid w:val="00853075"/>
    <w:rsid w:val="008532F3"/>
    <w:rsid w:val="0085345D"/>
    <w:rsid w:val="00853FBE"/>
    <w:rsid w:val="00854FCB"/>
    <w:rsid w:val="008551C7"/>
    <w:rsid w:val="008559BE"/>
    <w:rsid w:val="00855A29"/>
    <w:rsid w:val="00855B97"/>
    <w:rsid w:val="00860DEA"/>
    <w:rsid w:val="008613AA"/>
    <w:rsid w:val="00861469"/>
    <w:rsid w:val="00861782"/>
    <w:rsid w:val="0086185A"/>
    <w:rsid w:val="008618B2"/>
    <w:rsid w:val="008619FA"/>
    <w:rsid w:val="00861BCC"/>
    <w:rsid w:val="0086312A"/>
    <w:rsid w:val="00863866"/>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64E2"/>
    <w:rsid w:val="00886E68"/>
    <w:rsid w:val="00887CCE"/>
    <w:rsid w:val="00890337"/>
    <w:rsid w:val="00891002"/>
    <w:rsid w:val="008919C3"/>
    <w:rsid w:val="00891D4F"/>
    <w:rsid w:val="00891F37"/>
    <w:rsid w:val="0089224B"/>
    <w:rsid w:val="00893041"/>
    <w:rsid w:val="0089388B"/>
    <w:rsid w:val="0089400D"/>
    <w:rsid w:val="008947DE"/>
    <w:rsid w:val="00895532"/>
    <w:rsid w:val="008959AB"/>
    <w:rsid w:val="00895B97"/>
    <w:rsid w:val="00895BAD"/>
    <w:rsid w:val="0089666E"/>
    <w:rsid w:val="008A00C6"/>
    <w:rsid w:val="008A0319"/>
    <w:rsid w:val="008A0D49"/>
    <w:rsid w:val="008A0DA5"/>
    <w:rsid w:val="008A1087"/>
    <w:rsid w:val="008A1307"/>
    <w:rsid w:val="008A1813"/>
    <w:rsid w:val="008A1D19"/>
    <w:rsid w:val="008A1EEB"/>
    <w:rsid w:val="008A30D0"/>
    <w:rsid w:val="008A3274"/>
    <w:rsid w:val="008A33E3"/>
    <w:rsid w:val="008A4CB0"/>
    <w:rsid w:val="008A52BB"/>
    <w:rsid w:val="008A65BD"/>
    <w:rsid w:val="008B0367"/>
    <w:rsid w:val="008B1E03"/>
    <w:rsid w:val="008B2F6B"/>
    <w:rsid w:val="008B4055"/>
    <w:rsid w:val="008B4F58"/>
    <w:rsid w:val="008B5087"/>
    <w:rsid w:val="008B511D"/>
    <w:rsid w:val="008B5356"/>
    <w:rsid w:val="008B62A7"/>
    <w:rsid w:val="008B631C"/>
    <w:rsid w:val="008B74EA"/>
    <w:rsid w:val="008B76C8"/>
    <w:rsid w:val="008B79DA"/>
    <w:rsid w:val="008C062F"/>
    <w:rsid w:val="008C0732"/>
    <w:rsid w:val="008C18E4"/>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F92"/>
    <w:rsid w:val="00915FA6"/>
    <w:rsid w:val="00916480"/>
    <w:rsid w:val="0091730E"/>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5387"/>
    <w:rsid w:val="00935805"/>
    <w:rsid w:val="00935E92"/>
    <w:rsid w:val="009364B0"/>
    <w:rsid w:val="0093797B"/>
    <w:rsid w:val="00937D61"/>
    <w:rsid w:val="00937DE8"/>
    <w:rsid w:val="0094081F"/>
    <w:rsid w:val="00941A57"/>
    <w:rsid w:val="00941C78"/>
    <w:rsid w:val="00942480"/>
    <w:rsid w:val="00942966"/>
    <w:rsid w:val="00942D5A"/>
    <w:rsid w:val="0094382C"/>
    <w:rsid w:val="00943F19"/>
    <w:rsid w:val="00945450"/>
    <w:rsid w:val="009461F7"/>
    <w:rsid w:val="009501A1"/>
    <w:rsid w:val="009501ED"/>
    <w:rsid w:val="00950908"/>
    <w:rsid w:val="00951359"/>
    <w:rsid w:val="00951CB7"/>
    <w:rsid w:val="00951D6C"/>
    <w:rsid w:val="00951FB7"/>
    <w:rsid w:val="00952CA6"/>
    <w:rsid w:val="00952F9E"/>
    <w:rsid w:val="00953FFD"/>
    <w:rsid w:val="0095520A"/>
    <w:rsid w:val="0095529F"/>
    <w:rsid w:val="00956194"/>
    <w:rsid w:val="0095624E"/>
    <w:rsid w:val="009600EE"/>
    <w:rsid w:val="009603E1"/>
    <w:rsid w:val="00960C70"/>
    <w:rsid w:val="00961BC9"/>
    <w:rsid w:val="009624C3"/>
    <w:rsid w:val="00962E20"/>
    <w:rsid w:val="00963196"/>
    <w:rsid w:val="009637C5"/>
    <w:rsid w:val="00964338"/>
    <w:rsid w:val="00964628"/>
    <w:rsid w:val="0096494A"/>
    <w:rsid w:val="00965477"/>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8095D"/>
    <w:rsid w:val="00980C67"/>
    <w:rsid w:val="00980D73"/>
    <w:rsid w:val="00980DBF"/>
    <w:rsid w:val="00981ED7"/>
    <w:rsid w:val="009828E4"/>
    <w:rsid w:val="00983345"/>
    <w:rsid w:val="00983349"/>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E3C"/>
    <w:rsid w:val="009A3EE2"/>
    <w:rsid w:val="009A436B"/>
    <w:rsid w:val="009A4589"/>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7149"/>
    <w:rsid w:val="009D0EA4"/>
    <w:rsid w:val="009D1D3C"/>
    <w:rsid w:val="009D1D93"/>
    <w:rsid w:val="009D1DDD"/>
    <w:rsid w:val="009D2009"/>
    <w:rsid w:val="009D21F8"/>
    <w:rsid w:val="009D280F"/>
    <w:rsid w:val="009D30F0"/>
    <w:rsid w:val="009D3C6B"/>
    <w:rsid w:val="009D4604"/>
    <w:rsid w:val="009D4B78"/>
    <w:rsid w:val="009D5461"/>
    <w:rsid w:val="009D7856"/>
    <w:rsid w:val="009E0D1D"/>
    <w:rsid w:val="009E1ACB"/>
    <w:rsid w:val="009E22D5"/>
    <w:rsid w:val="009E2FD9"/>
    <w:rsid w:val="009E31C2"/>
    <w:rsid w:val="009E386C"/>
    <w:rsid w:val="009E3B0A"/>
    <w:rsid w:val="009E40C0"/>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C2E"/>
    <w:rsid w:val="00A11709"/>
    <w:rsid w:val="00A119DF"/>
    <w:rsid w:val="00A12A3A"/>
    <w:rsid w:val="00A1327C"/>
    <w:rsid w:val="00A150A2"/>
    <w:rsid w:val="00A1597A"/>
    <w:rsid w:val="00A15DBF"/>
    <w:rsid w:val="00A161BD"/>
    <w:rsid w:val="00A178A4"/>
    <w:rsid w:val="00A17FE4"/>
    <w:rsid w:val="00A200E2"/>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4118"/>
    <w:rsid w:val="00A543C8"/>
    <w:rsid w:val="00A5594F"/>
    <w:rsid w:val="00A55AEA"/>
    <w:rsid w:val="00A562A4"/>
    <w:rsid w:val="00A5644C"/>
    <w:rsid w:val="00A56628"/>
    <w:rsid w:val="00A56FB9"/>
    <w:rsid w:val="00A57A43"/>
    <w:rsid w:val="00A57C9D"/>
    <w:rsid w:val="00A60499"/>
    <w:rsid w:val="00A60C16"/>
    <w:rsid w:val="00A6104A"/>
    <w:rsid w:val="00A61DA9"/>
    <w:rsid w:val="00A62271"/>
    <w:rsid w:val="00A6295C"/>
    <w:rsid w:val="00A637C2"/>
    <w:rsid w:val="00A64269"/>
    <w:rsid w:val="00A6534B"/>
    <w:rsid w:val="00A66A59"/>
    <w:rsid w:val="00A67369"/>
    <w:rsid w:val="00A67F29"/>
    <w:rsid w:val="00A702F0"/>
    <w:rsid w:val="00A722B5"/>
    <w:rsid w:val="00A730D3"/>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634"/>
    <w:rsid w:val="00AC506E"/>
    <w:rsid w:val="00AC50A4"/>
    <w:rsid w:val="00AC67C9"/>
    <w:rsid w:val="00AC7171"/>
    <w:rsid w:val="00AC76B1"/>
    <w:rsid w:val="00AD00EA"/>
    <w:rsid w:val="00AD0563"/>
    <w:rsid w:val="00AD0A64"/>
    <w:rsid w:val="00AD1498"/>
    <w:rsid w:val="00AD1530"/>
    <w:rsid w:val="00AD1B20"/>
    <w:rsid w:val="00AD24B3"/>
    <w:rsid w:val="00AD2748"/>
    <w:rsid w:val="00AD2CA5"/>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447E"/>
    <w:rsid w:val="00AE44E8"/>
    <w:rsid w:val="00AE4B43"/>
    <w:rsid w:val="00AE5ECB"/>
    <w:rsid w:val="00AE5F51"/>
    <w:rsid w:val="00AE66EA"/>
    <w:rsid w:val="00AE6CA0"/>
    <w:rsid w:val="00AE7373"/>
    <w:rsid w:val="00AE744E"/>
    <w:rsid w:val="00AE7603"/>
    <w:rsid w:val="00AF09AE"/>
    <w:rsid w:val="00AF0A7D"/>
    <w:rsid w:val="00AF0D2D"/>
    <w:rsid w:val="00AF0DE9"/>
    <w:rsid w:val="00AF1052"/>
    <w:rsid w:val="00AF1725"/>
    <w:rsid w:val="00AF1A92"/>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95B"/>
    <w:rsid w:val="00B02D6B"/>
    <w:rsid w:val="00B04E19"/>
    <w:rsid w:val="00B05412"/>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9C6"/>
    <w:rsid w:val="00B311E6"/>
    <w:rsid w:val="00B3134B"/>
    <w:rsid w:val="00B313EB"/>
    <w:rsid w:val="00B31CF9"/>
    <w:rsid w:val="00B3203B"/>
    <w:rsid w:val="00B327A3"/>
    <w:rsid w:val="00B3460B"/>
    <w:rsid w:val="00B352D8"/>
    <w:rsid w:val="00B366EF"/>
    <w:rsid w:val="00B36C2F"/>
    <w:rsid w:val="00B36ECF"/>
    <w:rsid w:val="00B373D8"/>
    <w:rsid w:val="00B400D1"/>
    <w:rsid w:val="00B406C2"/>
    <w:rsid w:val="00B408B7"/>
    <w:rsid w:val="00B4292E"/>
    <w:rsid w:val="00B42D4C"/>
    <w:rsid w:val="00B42FCC"/>
    <w:rsid w:val="00B432BA"/>
    <w:rsid w:val="00B43751"/>
    <w:rsid w:val="00B43ABF"/>
    <w:rsid w:val="00B44407"/>
    <w:rsid w:val="00B44D9D"/>
    <w:rsid w:val="00B45B60"/>
    <w:rsid w:val="00B469CF"/>
    <w:rsid w:val="00B46E49"/>
    <w:rsid w:val="00B46E95"/>
    <w:rsid w:val="00B46F12"/>
    <w:rsid w:val="00B4707B"/>
    <w:rsid w:val="00B47D7F"/>
    <w:rsid w:val="00B50342"/>
    <w:rsid w:val="00B503DB"/>
    <w:rsid w:val="00B50CAD"/>
    <w:rsid w:val="00B50D03"/>
    <w:rsid w:val="00B50E64"/>
    <w:rsid w:val="00B51A1D"/>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4BD"/>
    <w:rsid w:val="00BD26B2"/>
    <w:rsid w:val="00BD27B2"/>
    <w:rsid w:val="00BD32B8"/>
    <w:rsid w:val="00BD34A6"/>
    <w:rsid w:val="00BD4660"/>
    <w:rsid w:val="00BD4879"/>
    <w:rsid w:val="00BD4989"/>
    <w:rsid w:val="00BD51CB"/>
    <w:rsid w:val="00BD5778"/>
    <w:rsid w:val="00BD68FA"/>
    <w:rsid w:val="00BD7948"/>
    <w:rsid w:val="00BD7D2D"/>
    <w:rsid w:val="00BE13D8"/>
    <w:rsid w:val="00BE18E2"/>
    <w:rsid w:val="00BE2320"/>
    <w:rsid w:val="00BE2D93"/>
    <w:rsid w:val="00BE3700"/>
    <w:rsid w:val="00BE374D"/>
    <w:rsid w:val="00BE3F7A"/>
    <w:rsid w:val="00BE44A6"/>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D57"/>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2CC1"/>
    <w:rsid w:val="00C72FDA"/>
    <w:rsid w:val="00C74CF5"/>
    <w:rsid w:val="00C75B08"/>
    <w:rsid w:val="00C76226"/>
    <w:rsid w:val="00C76B36"/>
    <w:rsid w:val="00C771DA"/>
    <w:rsid w:val="00C77225"/>
    <w:rsid w:val="00C7752A"/>
    <w:rsid w:val="00C8007C"/>
    <w:rsid w:val="00C80210"/>
    <w:rsid w:val="00C8031E"/>
    <w:rsid w:val="00C80F96"/>
    <w:rsid w:val="00C8180D"/>
    <w:rsid w:val="00C82122"/>
    <w:rsid w:val="00C82CB7"/>
    <w:rsid w:val="00C83086"/>
    <w:rsid w:val="00C842E6"/>
    <w:rsid w:val="00C844C9"/>
    <w:rsid w:val="00C848AB"/>
    <w:rsid w:val="00C85361"/>
    <w:rsid w:val="00C8542C"/>
    <w:rsid w:val="00C854CB"/>
    <w:rsid w:val="00C868B5"/>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9E6"/>
    <w:rsid w:val="00CE3DB4"/>
    <w:rsid w:val="00CE3E40"/>
    <w:rsid w:val="00CE41C4"/>
    <w:rsid w:val="00CE4C81"/>
    <w:rsid w:val="00CE4F95"/>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82B"/>
    <w:rsid w:val="00CF4A61"/>
    <w:rsid w:val="00CF55B1"/>
    <w:rsid w:val="00CF58A7"/>
    <w:rsid w:val="00CF5CF4"/>
    <w:rsid w:val="00CF61E3"/>
    <w:rsid w:val="00CF632E"/>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208DF"/>
    <w:rsid w:val="00D20EFA"/>
    <w:rsid w:val="00D210EA"/>
    <w:rsid w:val="00D21463"/>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4BDD"/>
    <w:rsid w:val="00D34D63"/>
    <w:rsid w:val="00D3567A"/>
    <w:rsid w:val="00D35A0A"/>
    <w:rsid w:val="00D3610A"/>
    <w:rsid w:val="00D36416"/>
    <w:rsid w:val="00D36DE0"/>
    <w:rsid w:val="00D375F4"/>
    <w:rsid w:val="00D37C91"/>
    <w:rsid w:val="00D37C9C"/>
    <w:rsid w:val="00D37DE2"/>
    <w:rsid w:val="00D408E7"/>
    <w:rsid w:val="00D4139A"/>
    <w:rsid w:val="00D415D7"/>
    <w:rsid w:val="00D416BA"/>
    <w:rsid w:val="00D427F0"/>
    <w:rsid w:val="00D42E77"/>
    <w:rsid w:val="00D42F1B"/>
    <w:rsid w:val="00D4306A"/>
    <w:rsid w:val="00D44735"/>
    <w:rsid w:val="00D448F7"/>
    <w:rsid w:val="00D44A3C"/>
    <w:rsid w:val="00D45EEE"/>
    <w:rsid w:val="00D46AD4"/>
    <w:rsid w:val="00D479E6"/>
    <w:rsid w:val="00D47FA0"/>
    <w:rsid w:val="00D503D9"/>
    <w:rsid w:val="00D505F5"/>
    <w:rsid w:val="00D5090A"/>
    <w:rsid w:val="00D5105A"/>
    <w:rsid w:val="00D5165B"/>
    <w:rsid w:val="00D5178F"/>
    <w:rsid w:val="00D51847"/>
    <w:rsid w:val="00D51A81"/>
    <w:rsid w:val="00D524CD"/>
    <w:rsid w:val="00D52813"/>
    <w:rsid w:val="00D52A0D"/>
    <w:rsid w:val="00D52CFF"/>
    <w:rsid w:val="00D53AED"/>
    <w:rsid w:val="00D53B2F"/>
    <w:rsid w:val="00D54298"/>
    <w:rsid w:val="00D563DB"/>
    <w:rsid w:val="00D56437"/>
    <w:rsid w:val="00D5662F"/>
    <w:rsid w:val="00D568FA"/>
    <w:rsid w:val="00D56C41"/>
    <w:rsid w:val="00D57B86"/>
    <w:rsid w:val="00D602D8"/>
    <w:rsid w:val="00D60A5B"/>
    <w:rsid w:val="00D60AB2"/>
    <w:rsid w:val="00D61175"/>
    <w:rsid w:val="00D61D3C"/>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D22"/>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50F"/>
    <w:rsid w:val="00D92777"/>
    <w:rsid w:val="00D930A2"/>
    <w:rsid w:val="00D93539"/>
    <w:rsid w:val="00D93BFA"/>
    <w:rsid w:val="00D95111"/>
    <w:rsid w:val="00D95120"/>
    <w:rsid w:val="00D95710"/>
    <w:rsid w:val="00D95872"/>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40F3"/>
    <w:rsid w:val="00DD45E9"/>
    <w:rsid w:val="00DD4DC4"/>
    <w:rsid w:val="00DD595D"/>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726"/>
    <w:rsid w:val="00DE6ABC"/>
    <w:rsid w:val="00DE7771"/>
    <w:rsid w:val="00DE7F34"/>
    <w:rsid w:val="00DF0785"/>
    <w:rsid w:val="00DF07AC"/>
    <w:rsid w:val="00DF0992"/>
    <w:rsid w:val="00DF0D89"/>
    <w:rsid w:val="00DF1D4C"/>
    <w:rsid w:val="00DF23F3"/>
    <w:rsid w:val="00DF2F34"/>
    <w:rsid w:val="00DF305B"/>
    <w:rsid w:val="00DF336E"/>
    <w:rsid w:val="00DF3F1A"/>
    <w:rsid w:val="00DF4956"/>
    <w:rsid w:val="00DF54C6"/>
    <w:rsid w:val="00DF56C6"/>
    <w:rsid w:val="00DF58A8"/>
    <w:rsid w:val="00DF5BBA"/>
    <w:rsid w:val="00DF5CE7"/>
    <w:rsid w:val="00DF5FAD"/>
    <w:rsid w:val="00DF6453"/>
    <w:rsid w:val="00DF65A3"/>
    <w:rsid w:val="00DF69C7"/>
    <w:rsid w:val="00DF6F45"/>
    <w:rsid w:val="00DF7078"/>
    <w:rsid w:val="00DF70E6"/>
    <w:rsid w:val="00DF77DE"/>
    <w:rsid w:val="00DF79CE"/>
    <w:rsid w:val="00E0036F"/>
    <w:rsid w:val="00E003C3"/>
    <w:rsid w:val="00E003C8"/>
    <w:rsid w:val="00E0041C"/>
    <w:rsid w:val="00E00631"/>
    <w:rsid w:val="00E011FE"/>
    <w:rsid w:val="00E01695"/>
    <w:rsid w:val="00E018D7"/>
    <w:rsid w:val="00E02585"/>
    <w:rsid w:val="00E02D55"/>
    <w:rsid w:val="00E02F30"/>
    <w:rsid w:val="00E03354"/>
    <w:rsid w:val="00E03AD4"/>
    <w:rsid w:val="00E0492C"/>
    <w:rsid w:val="00E04AE6"/>
    <w:rsid w:val="00E04C08"/>
    <w:rsid w:val="00E04E7A"/>
    <w:rsid w:val="00E050F3"/>
    <w:rsid w:val="00E05437"/>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6F6"/>
    <w:rsid w:val="00E30FD8"/>
    <w:rsid w:val="00E318DB"/>
    <w:rsid w:val="00E3196C"/>
    <w:rsid w:val="00E31BAE"/>
    <w:rsid w:val="00E31DFD"/>
    <w:rsid w:val="00E32288"/>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53B0"/>
    <w:rsid w:val="00ED5B0B"/>
    <w:rsid w:val="00ED6556"/>
    <w:rsid w:val="00ED6C1D"/>
    <w:rsid w:val="00ED721A"/>
    <w:rsid w:val="00ED72D4"/>
    <w:rsid w:val="00ED7983"/>
    <w:rsid w:val="00EE0270"/>
    <w:rsid w:val="00EE0753"/>
    <w:rsid w:val="00EE18B7"/>
    <w:rsid w:val="00EE1B38"/>
    <w:rsid w:val="00EE2037"/>
    <w:rsid w:val="00EE2FBE"/>
    <w:rsid w:val="00EE383A"/>
    <w:rsid w:val="00EE39A5"/>
    <w:rsid w:val="00EE3A47"/>
    <w:rsid w:val="00EE4180"/>
    <w:rsid w:val="00EE43FE"/>
    <w:rsid w:val="00EE4E1D"/>
    <w:rsid w:val="00EE5CCC"/>
    <w:rsid w:val="00EE6510"/>
    <w:rsid w:val="00EE71BD"/>
    <w:rsid w:val="00EE7467"/>
    <w:rsid w:val="00EE7486"/>
    <w:rsid w:val="00EF0B04"/>
    <w:rsid w:val="00EF0CB5"/>
    <w:rsid w:val="00EF10FF"/>
    <w:rsid w:val="00EF1A75"/>
    <w:rsid w:val="00EF2A2E"/>
    <w:rsid w:val="00EF2A85"/>
    <w:rsid w:val="00EF32B4"/>
    <w:rsid w:val="00EF33AF"/>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9A4"/>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E3"/>
    <w:rsid w:val="00FA04F5"/>
    <w:rsid w:val="00FA10DC"/>
    <w:rsid w:val="00FA1350"/>
    <w:rsid w:val="00FA15E8"/>
    <w:rsid w:val="00FA22FE"/>
    <w:rsid w:val="00FA295C"/>
    <w:rsid w:val="00FA2AF9"/>
    <w:rsid w:val="00FA2B9C"/>
    <w:rsid w:val="00FA2CC9"/>
    <w:rsid w:val="00FA2DC0"/>
    <w:rsid w:val="00FA3A04"/>
    <w:rsid w:val="00FA3B27"/>
    <w:rsid w:val="00FA3B94"/>
    <w:rsid w:val="00FA4174"/>
    <w:rsid w:val="00FA45FE"/>
    <w:rsid w:val="00FA4867"/>
    <w:rsid w:val="00FA486F"/>
    <w:rsid w:val="00FA4E0E"/>
    <w:rsid w:val="00FA52F5"/>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F41"/>
    <w:rsid w:val="00FD03DE"/>
    <w:rsid w:val="00FD0950"/>
    <w:rsid w:val="00FD108A"/>
    <w:rsid w:val="00FD1523"/>
    <w:rsid w:val="00FD21FE"/>
    <w:rsid w:val="00FD2761"/>
    <w:rsid w:val="00FD2B28"/>
    <w:rsid w:val="00FD2F5D"/>
    <w:rsid w:val="00FD39F3"/>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ind w:left="0"/>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63" Type="http://schemas.openxmlformats.org/officeDocument/2006/relationships/oleObject" Target="embeddings/oleObject9.bin"/><Relationship Id="rId64" Type="http://schemas.openxmlformats.org/officeDocument/2006/relationships/image" Target="media/image13.wmf"/><Relationship Id="rId65" Type="http://schemas.openxmlformats.org/officeDocument/2006/relationships/oleObject" Target="embeddings/oleObject10.bin"/><Relationship Id="rId66" Type="http://schemas.openxmlformats.org/officeDocument/2006/relationships/image" Target="media/image14.wmf"/><Relationship Id="rId67" Type="http://schemas.openxmlformats.org/officeDocument/2006/relationships/oleObject" Target="embeddings/oleObject11.bin"/><Relationship Id="rId68" Type="http://schemas.openxmlformats.org/officeDocument/2006/relationships/image" Target="media/image15.jpeg"/><Relationship Id="rId69" Type="http://schemas.openxmlformats.org/officeDocument/2006/relationships/image" Target="media/image16.jpeg"/><Relationship Id="rId50" Type="http://schemas.openxmlformats.org/officeDocument/2006/relationships/image" Target="media/image6.wmf"/><Relationship Id="rId51" Type="http://schemas.openxmlformats.org/officeDocument/2006/relationships/oleObject" Target="embeddings/oleObject3.bin"/><Relationship Id="rId52" Type="http://schemas.openxmlformats.org/officeDocument/2006/relationships/image" Target="media/image7.wmf"/><Relationship Id="rId53" Type="http://schemas.openxmlformats.org/officeDocument/2006/relationships/oleObject" Target="embeddings/oleObject4.bin"/><Relationship Id="rId54" Type="http://schemas.openxmlformats.org/officeDocument/2006/relationships/image" Target="media/image8.wmf"/><Relationship Id="rId55" Type="http://schemas.openxmlformats.org/officeDocument/2006/relationships/oleObject" Target="embeddings/oleObject5.bin"/><Relationship Id="rId56" Type="http://schemas.openxmlformats.org/officeDocument/2006/relationships/image" Target="media/image9.wmf"/><Relationship Id="rId57" Type="http://schemas.openxmlformats.org/officeDocument/2006/relationships/oleObject" Target="embeddings/oleObject6.bin"/><Relationship Id="rId58" Type="http://schemas.openxmlformats.org/officeDocument/2006/relationships/image" Target="media/image10.wmf"/><Relationship Id="rId59" Type="http://schemas.openxmlformats.org/officeDocument/2006/relationships/oleObject" Target="embeddings/oleObject7.bin"/><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wmf"/><Relationship Id="rId47" Type="http://schemas.openxmlformats.org/officeDocument/2006/relationships/oleObject" Target="embeddings/oleObject1.bin"/><Relationship Id="rId48" Type="http://schemas.openxmlformats.org/officeDocument/2006/relationships/image" Target="media/image5.wmf"/><Relationship Id="rId4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70" Type="http://schemas.openxmlformats.org/officeDocument/2006/relationships/image" Target="media/image17.jpeg"/><Relationship Id="rId71" Type="http://schemas.openxmlformats.org/officeDocument/2006/relationships/header" Target="header14.xml"/><Relationship Id="rId72" Type="http://schemas.openxmlformats.org/officeDocument/2006/relationships/header" Target="header15.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73" Type="http://schemas.openxmlformats.org/officeDocument/2006/relationships/header" Target="header16.xml"/><Relationship Id="rId74" Type="http://schemas.openxmlformats.org/officeDocument/2006/relationships/header" Target="header17.xml"/><Relationship Id="rId75" Type="http://schemas.openxmlformats.org/officeDocument/2006/relationships/fontTable" Target="fontTable.xml"/><Relationship Id="rId76" Type="http://schemas.microsoft.com/office/2011/relationships/people" Target="people.xml"/><Relationship Id="rId77" Type="http://schemas.openxmlformats.org/officeDocument/2006/relationships/theme" Target="theme/theme1.xml"/><Relationship Id="rId60" Type="http://schemas.openxmlformats.org/officeDocument/2006/relationships/image" Target="media/image11.wmf"/><Relationship Id="rId61" Type="http://schemas.openxmlformats.org/officeDocument/2006/relationships/oleObject" Target="embeddings/oleObject8.bin"/><Relationship Id="rId62" Type="http://schemas.openxmlformats.org/officeDocument/2006/relationships/image" Target="media/image12.wmf"/><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87817392"/>
        <c:axId val="287818752"/>
      </c:scatterChart>
      <c:valAx>
        <c:axId val="2878173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87818752"/>
        <c:crosses val="autoZero"/>
        <c:crossBetween val="midCat"/>
      </c:valAx>
      <c:valAx>
        <c:axId val="2878187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878173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6671504"/>
        <c:axId val="13689520"/>
      </c:scatterChart>
      <c:valAx>
        <c:axId val="166715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689520"/>
        <c:crosses val="autoZero"/>
        <c:crossBetween val="midCat"/>
      </c:valAx>
      <c:valAx>
        <c:axId val="13689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6715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6496368"/>
        <c:axId val="16169552"/>
      </c:scatterChart>
      <c:valAx>
        <c:axId val="1649636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169552"/>
        <c:crosses val="autoZero"/>
        <c:crossBetween val="midCat"/>
      </c:valAx>
      <c:valAx>
        <c:axId val="161695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49636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3818224"/>
        <c:axId val="13819584"/>
      </c:scatterChart>
      <c:valAx>
        <c:axId val="1381822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819584"/>
        <c:crosses val="autoZero"/>
        <c:crossBetween val="midCat"/>
      </c:valAx>
      <c:valAx>
        <c:axId val="13819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81822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71567872"/>
        <c:axId val="71569648"/>
      </c:scatterChart>
      <c:valAx>
        <c:axId val="715678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1569648"/>
        <c:crosses val="autoZero"/>
        <c:crossBetween val="midCat"/>
      </c:valAx>
      <c:valAx>
        <c:axId val="715696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15678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71588080"/>
        <c:axId val="71589856"/>
      </c:scatterChart>
      <c:valAx>
        <c:axId val="715880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1589856"/>
        <c:crosses val="autoZero"/>
        <c:crossBetween val="midCat"/>
      </c:valAx>
      <c:valAx>
        <c:axId val="715898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15880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4068480"/>
        <c:axId val="14070800"/>
      </c:scatterChart>
      <c:valAx>
        <c:axId val="140684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70800"/>
        <c:crosses val="autoZero"/>
        <c:crossBetween val="midCat"/>
      </c:valAx>
      <c:valAx>
        <c:axId val="14070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0684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3782560"/>
        <c:axId val="16745296"/>
      </c:scatterChart>
      <c:valAx>
        <c:axId val="137825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6745296"/>
        <c:crosses val="autoZero"/>
        <c:crossBetween val="midCat"/>
      </c:valAx>
      <c:valAx>
        <c:axId val="167452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7825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2D3487-A6A4-3F48-A4B7-6CAC6C687C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5</TotalTime>
  <Pages>51</Pages>
  <Words>5303</Words>
  <Characters>30232</Characters>
  <Application>Microsoft Macintosh Word</Application>
  <DocSecurity>0</DocSecurity>
  <PresentationFormat/>
  <Lines>251</Lines>
  <Paragraphs>70</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5465</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6564</cp:revision>
  <cp:lastPrinted>2014-06-26T02:31:00Z</cp:lastPrinted>
  <dcterms:created xsi:type="dcterms:W3CDTF">2017-07-16T16:42:00Z</dcterms:created>
  <dcterms:modified xsi:type="dcterms:W3CDTF">2017-07-27T14: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